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76" r:id="rId2"/>
    <p:sldId id="354" r:id="rId3"/>
    <p:sldId id="355" r:id="rId4"/>
    <p:sldId id="356" r:id="rId5"/>
    <p:sldId id="357" r:id="rId6"/>
    <p:sldId id="358" r:id="rId7"/>
    <p:sldId id="361" r:id="rId8"/>
    <p:sldId id="360" r:id="rId9"/>
    <p:sldId id="359" r:id="rId10"/>
    <p:sldId id="277" r:id="rId11"/>
    <p:sldId id="278" r:id="rId12"/>
    <p:sldId id="279" r:id="rId13"/>
    <p:sldId id="280" r:id="rId14"/>
    <p:sldId id="281" r:id="rId15"/>
    <p:sldId id="282" r:id="rId16"/>
    <p:sldId id="299" r:id="rId17"/>
    <p:sldId id="339" r:id="rId18"/>
    <p:sldId id="340" r:id="rId19"/>
    <p:sldId id="283" r:id="rId20"/>
    <p:sldId id="315" r:id="rId21"/>
    <p:sldId id="334" r:id="rId22"/>
    <p:sldId id="337" r:id="rId23"/>
    <p:sldId id="341" r:id="rId24"/>
    <p:sldId id="336" r:id="rId25"/>
    <p:sldId id="296" r:id="rId26"/>
    <p:sldId id="297" r:id="rId27"/>
    <p:sldId id="346" r:id="rId28"/>
    <p:sldId id="350" r:id="rId29"/>
    <p:sldId id="347" r:id="rId30"/>
    <p:sldId id="348" r:id="rId31"/>
    <p:sldId id="349" r:id="rId32"/>
    <p:sldId id="351" r:id="rId33"/>
    <p:sldId id="352" r:id="rId34"/>
    <p:sldId id="353" r:id="rId35"/>
    <p:sldId id="335" r:id="rId36"/>
    <p:sldId id="343" r:id="rId37"/>
    <p:sldId id="338" r:id="rId38"/>
    <p:sldId id="295" r:id="rId39"/>
    <p:sldId id="333" r:id="rId40"/>
    <p:sldId id="332" r:id="rId41"/>
    <p:sldId id="342" r:id="rId42"/>
    <p:sldId id="285" r:id="rId43"/>
    <p:sldId id="291" r:id="rId44"/>
    <p:sldId id="292" r:id="rId45"/>
    <p:sldId id="293" r:id="rId46"/>
    <p:sldId id="290" r:id="rId47"/>
    <p:sldId id="289" r:id="rId48"/>
    <p:sldId id="344" r:id="rId49"/>
    <p:sldId id="287" r:id="rId50"/>
    <p:sldId id="288" r:id="rId51"/>
    <p:sldId id="345" r:id="rId52"/>
    <p:sldId id="294" r:id="rId53"/>
    <p:sldId id="275" r:id="rId5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068" y="84"/>
      </p:cViewPr>
      <p:guideLst>
        <p:guide orient="horz" pos="2160"/>
        <p:guide pos="29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71949E-79BB-49AA-8364-2C0E79CB9C15}" type="datetimeFigureOut">
              <a:rPr lang="zh-CN" altLang="en-US" smtClean="0"/>
              <a:pPr/>
              <a:t>2016/6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5E82E2-D851-43CA-AF7B-8716443044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68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幻灯片首页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6" y="3026635"/>
            <a:ext cx="6273709" cy="507831"/>
          </a:xfrm>
        </p:spPr>
        <p:txBody>
          <a:bodyPr/>
          <a:lstStyle>
            <a:lvl1pPr algn="l"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6021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6725" y="3813175"/>
            <a:ext cx="6705600" cy="1295400"/>
          </a:xfrm>
        </p:spPr>
        <p:txBody>
          <a:bodyPr/>
          <a:lstStyle>
            <a:lvl1pPr marL="0" indent="0" algn="l">
              <a:buFontTx/>
              <a:buNone/>
              <a:defRPr sz="1500" i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项目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/>
          <p:cNvGrpSpPr/>
          <p:nvPr/>
        </p:nvGrpSpPr>
        <p:grpSpPr bwMode="auto">
          <a:xfrm>
            <a:off x="1828801" y="1752601"/>
            <a:ext cx="5329238" cy="665163"/>
            <a:chOff x="1152" y="1104"/>
            <a:chExt cx="3357" cy="419"/>
          </a:xfrm>
        </p:grpSpPr>
        <p:grpSp>
          <p:nvGrpSpPr>
            <p:cNvPr id="4" name="Group 3"/>
            <p:cNvGrpSpPr/>
            <p:nvPr/>
          </p:nvGrpSpPr>
          <p:grpSpPr bwMode="auto">
            <a:xfrm>
              <a:off x="1152" y="1104"/>
              <a:ext cx="480" cy="419"/>
              <a:chOff x="1110" y="2656"/>
              <a:chExt cx="1549" cy="1351"/>
            </a:xfrm>
          </p:grpSpPr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2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3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36" y="1488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gray">
            <a:xfrm>
              <a:off x="1284" y="1166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grpSp>
        <p:nvGrpSpPr>
          <p:cNvPr id="5" name="Group 55"/>
          <p:cNvGrpSpPr/>
          <p:nvPr/>
        </p:nvGrpSpPr>
        <p:grpSpPr bwMode="auto">
          <a:xfrm>
            <a:off x="1828801" y="2667002"/>
            <a:ext cx="5329238" cy="665163"/>
            <a:chOff x="1152" y="1680"/>
            <a:chExt cx="3357" cy="419"/>
          </a:xfrm>
        </p:grpSpPr>
        <p:grpSp>
          <p:nvGrpSpPr>
            <p:cNvPr id="6" name="Group 7"/>
            <p:cNvGrpSpPr/>
            <p:nvPr/>
          </p:nvGrpSpPr>
          <p:grpSpPr bwMode="auto">
            <a:xfrm>
              <a:off x="1152" y="1680"/>
              <a:ext cx="480" cy="419"/>
              <a:chOff x="3174" y="2656"/>
              <a:chExt cx="1549" cy="1351"/>
            </a:xfrm>
          </p:grpSpPr>
          <p:sp>
            <p:nvSpPr>
              <p:cNvPr id="18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gray">
            <a:xfrm>
              <a:off x="1284" y="1742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7" name="Group 56"/>
          <p:cNvGrpSpPr/>
          <p:nvPr/>
        </p:nvGrpSpPr>
        <p:grpSpPr bwMode="auto">
          <a:xfrm>
            <a:off x="1828801" y="3559177"/>
            <a:ext cx="5329238" cy="665163"/>
            <a:chOff x="1152" y="2242"/>
            <a:chExt cx="3357" cy="419"/>
          </a:xfrm>
        </p:grpSpPr>
        <p:grpSp>
          <p:nvGrpSpPr>
            <p:cNvPr id="8" name="Group 17"/>
            <p:cNvGrpSpPr/>
            <p:nvPr/>
          </p:nvGrpSpPr>
          <p:grpSpPr bwMode="auto">
            <a:xfrm>
              <a:off x="1152" y="2242"/>
              <a:ext cx="480" cy="419"/>
              <a:chOff x="1110" y="2656"/>
              <a:chExt cx="1549" cy="1351"/>
            </a:xfrm>
          </p:grpSpPr>
          <p:sp>
            <p:nvSpPr>
              <p:cNvPr id="25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536" y="2626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gray">
            <a:xfrm>
              <a:off x="1284" y="2304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4" name="Group 57"/>
          <p:cNvGrpSpPr/>
          <p:nvPr/>
        </p:nvGrpSpPr>
        <p:grpSpPr bwMode="auto">
          <a:xfrm>
            <a:off x="1828801" y="4473577"/>
            <a:ext cx="5329238" cy="665163"/>
            <a:chOff x="1152" y="2818"/>
            <a:chExt cx="3357" cy="419"/>
          </a:xfrm>
        </p:grpSpPr>
        <p:grpSp>
          <p:nvGrpSpPr>
            <p:cNvPr id="15" name="Group 21"/>
            <p:cNvGrpSpPr/>
            <p:nvPr/>
          </p:nvGrpSpPr>
          <p:grpSpPr bwMode="auto">
            <a:xfrm>
              <a:off x="1152" y="2818"/>
              <a:ext cx="480" cy="419"/>
              <a:chOff x="3174" y="2656"/>
              <a:chExt cx="1549" cy="1351"/>
            </a:xfrm>
          </p:grpSpPr>
          <p:sp>
            <p:nvSpPr>
              <p:cNvPr id="32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endParaRPr lang="zh-CN" altLang="en-US" sz="1350"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36" y="3202"/>
              <a:ext cx="2973" cy="1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gray">
            <a:xfrm>
              <a:off x="1284" y="2880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50000"/>
                </a:spcBef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>
                  <a:solidFill>
                    <a:srgbClr val="4D4D4D"/>
                  </a:solidFill>
                  <a:latin typeface="Segoe"/>
                  <a:ea typeface="MS PGothic" pitchFamily="34" charset="-128"/>
                </a:defRPr>
              </a:lvl9pPr>
            </a:lstStyle>
            <a:p>
              <a:pPr algn="ctr">
                <a:buFontTx/>
                <a:buNone/>
                <a:defRPr/>
              </a:pPr>
              <a:r>
                <a:rPr lang="en-US" altLang="zh-CN" sz="1800" b="1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0" name="文本占位符 39"/>
          <p:cNvSpPr>
            <a:spLocks noGrp="1"/>
          </p:cNvSpPr>
          <p:nvPr>
            <p:ph type="body" sz="quarter" idx="10"/>
          </p:nvPr>
        </p:nvSpPr>
        <p:spPr>
          <a:xfrm>
            <a:off x="2716924" y="3668108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39"/>
          <p:cNvSpPr>
            <a:spLocks noGrp="1"/>
          </p:cNvSpPr>
          <p:nvPr>
            <p:ph type="body" sz="quarter" idx="11"/>
          </p:nvPr>
        </p:nvSpPr>
        <p:spPr>
          <a:xfrm>
            <a:off x="2716924" y="277998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39"/>
          <p:cNvSpPr>
            <a:spLocks noGrp="1"/>
          </p:cNvSpPr>
          <p:nvPr>
            <p:ph type="body" sz="quarter" idx="12"/>
          </p:nvPr>
        </p:nvSpPr>
        <p:spPr>
          <a:xfrm>
            <a:off x="2716924" y="1855076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9"/>
          <p:cNvSpPr>
            <a:spLocks noGrp="1"/>
          </p:cNvSpPr>
          <p:nvPr>
            <p:ph type="body" sz="quarter" idx="13"/>
          </p:nvPr>
        </p:nvSpPr>
        <p:spPr>
          <a:xfrm>
            <a:off x="2716924" y="4582507"/>
            <a:ext cx="4330262" cy="452492"/>
          </a:xfrm>
        </p:spPr>
        <p:txBody>
          <a:bodyPr/>
          <a:lstStyle>
            <a:lvl1pPr algn="ctr">
              <a:buNone/>
              <a:defRPr sz="18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循环过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595314" y="1577975"/>
            <a:ext cx="8139112" cy="4398963"/>
            <a:chOff x="559" y="1296"/>
            <a:chExt cx="4529" cy="2448"/>
          </a:xfrm>
        </p:grpSpPr>
        <p:sp>
          <p:nvSpPr>
            <p:cNvPr id="11" name="Freeform 4"/>
            <p:cNvSpPr>
              <a:spLocks noEditPoints="1"/>
            </p:cNvSpPr>
            <p:nvPr/>
          </p:nvSpPr>
          <p:spPr bwMode="gray">
            <a:xfrm rot="-1358056">
              <a:off x="877" y="1765"/>
              <a:ext cx="3839" cy="1527"/>
            </a:xfrm>
            <a:custGeom>
              <a:avLst/>
              <a:gdLst>
                <a:gd name="T0" fmla="*/ 1311 w 4040"/>
                <a:gd name="T1" fmla="*/ 4 h 1888"/>
                <a:gd name="T2" fmla="*/ 957 w 4040"/>
                <a:gd name="T3" fmla="*/ 26 h 1888"/>
                <a:gd name="T4" fmla="*/ 642 w 4040"/>
                <a:gd name="T5" fmla="*/ 63 h 1888"/>
                <a:gd name="T6" fmla="*/ 376 w 4040"/>
                <a:gd name="T7" fmla="*/ 115 h 1888"/>
                <a:gd name="T8" fmla="*/ 175 w 4040"/>
                <a:gd name="T9" fmla="*/ 176 h 1888"/>
                <a:gd name="T10" fmla="*/ 45 w 4040"/>
                <a:gd name="T11" fmla="*/ 248 h 1888"/>
                <a:gd name="T12" fmla="*/ 0 w 4040"/>
                <a:gd name="T13" fmla="*/ 327 h 1888"/>
                <a:gd name="T14" fmla="*/ 45 w 4040"/>
                <a:gd name="T15" fmla="*/ 405 h 1888"/>
                <a:gd name="T16" fmla="*/ 175 w 4040"/>
                <a:gd name="T17" fmla="*/ 477 h 1888"/>
                <a:gd name="T18" fmla="*/ 376 w 4040"/>
                <a:gd name="T19" fmla="*/ 539 h 1888"/>
                <a:gd name="T20" fmla="*/ 642 w 4040"/>
                <a:gd name="T21" fmla="*/ 590 h 1888"/>
                <a:gd name="T22" fmla="*/ 957 w 4040"/>
                <a:gd name="T23" fmla="*/ 628 h 1888"/>
                <a:gd name="T24" fmla="*/ 1311 w 4040"/>
                <a:gd name="T25" fmla="*/ 649 h 1888"/>
                <a:gd name="T26" fmla="*/ 1694 w 4040"/>
                <a:gd name="T27" fmla="*/ 652 h 1888"/>
                <a:gd name="T28" fmla="*/ 2060 w 4040"/>
                <a:gd name="T29" fmla="*/ 637 h 1888"/>
                <a:gd name="T30" fmla="*/ 2389 w 4040"/>
                <a:gd name="T31" fmla="*/ 604 h 1888"/>
                <a:gd name="T32" fmla="*/ 2671 w 4040"/>
                <a:gd name="T33" fmla="*/ 558 h 1888"/>
                <a:gd name="T34" fmla="*/ 2895 w 4040"/>
                <a:gd name="T35" fmla="*/ 499 h 1888"/>
                <a:gd name="T36" fmla="*/ 3051 w 4040"/>
                <a:gd name="T37" fmla="*/ 430 h 1888"/>
                <a:gd name="T38" fmla="*/ 3125 w 4040"/>
                <a:gd name="T39" fmla="*/ 354 h 1888"/>
                <a:gd name="T40" fmla="*/ 3110 w 4040"/>
                <a:gd name="T41" fmla="*/ 273 h 1888"/>
                <a:gd name="T42" fmla="*/ 3008 w 4040"/>
                <a:gd name="T43" fmla="*/ 200 h 1888"/>
                <a:gd name="T44" fmla="*/ 2827 w 4040"/>
                <a:gd name="T45" fmla="*/ 133 h 1888"/>
                <a:gd name="T46" fmla="*/ 2583 w 4040"/>
                <a:gd name="T47" fmla="*/ 79 h 1888"/>
                <a:gd name="T48" fmla="*/ 2284 w 4040"/>
                <a:gd name="T49" fmla="*/ 37 h 1888"/>
                <a:gd name="T50" fmla="*/ 1941 w 4040"/>
                <a:gd name="T51" fmla="*/ 10 h 1888"/>
                <a:gd name="T52" fmla="*/ 1565 w 4040"/>
                <a:gd name="T53" fmla="*/ 0 h 1888"/>
                <a:gd name="T54" fmla="*/ 1244 w 4040"/>
                <a:gd name="T55" fmla="*/ 601 h 1888"/>
                <a:gd name="T56" fmla="*/ 902 w 4040"/>
                <a:gd name="T57" fmla="*/ 581 h 1888"/>
                <a:gd name="T58" fmla="*/ 601 w 4040"/>
                <a:gd name="T59" fmla="*/ 546 h 1888"/>
                <a:gd name="T60" fmla="*/ 353 w 4040"/>
                <a:gd name="T61" fmla="*/ 497 h 1888"/>
                <a:gd name="T62" fmla="*/ 173 w 4040"/>
                <a:gd name="T63" fmla="*/ 438 h 1888"/>
                <a:gd name="T64" fmla="*/ 68 w 4040"/>
                <a:gd name="T65" fmla="*/ 372 h 1888"/>
                <a:gd name="T66" fmla="*/ 53 w 4040"/>
                <a:gd name="T67" fmla="*/ 299 h 1888"/>
                <a:gd name="T68" fmla="*/ 129 w 4040"/>
                <a:gd name="T69" fmla="*/ 230 h 1888"/>
                <a:gd name="T70" fmla="*/ 286 w 4040"/>
                <a:gd name="T71" fmla="*/ 168 h 1888"/>
                <a:gd name="T72" fmla="*/ 513 w 4040"/>
                <a:gd name="T73" fmla="*/ 116 h 1888"/>
                <a:gd name="T74" fmla="*/ 796 w 4040"/>
                <a:gd name="T75" fmla="*/ 77 h 1888"/>
                <a:gd name="T76" fmla="*/ 1127 w 4040"/>
                <a:gd name="T77" fmla="*/ 51 h 1888"/>
                <a:gd name="T78" fmla="*/ 1489 w 4040"/>
                <a:gd name="T79" fmla="*/ 41 h 1888"/>
                <a:gd name="T80" fmla="*/ 1854 w 4040"/>
                <a:gd name="T81" fmla="*/ 51 h 1888"/>
                <a:gd name="T82" fmla="*/ 2184 w 4040"/>
                <a:gd name="T83" fmla="*/ 77 h 1888"/>
                <a:gd name="T84" fmla="*/ 2467 w 4040"/>
                <a:gd name="T85" fmla="*/ 116 h 1888"/>
                <a:gd name="T86" fmla="*/ 2694 w 4040"/>
                <a:gd name="T87" fmla="*/ 168 h 1888"/>
                <a:gd name="T88" fmla="*/ 2852 w 4040"/>
                <a:gd name="T89" fmla="*/ 230 h 1888"/>
                <a:gd name="T90" fmla="*/ 2927 w 4040"/>
                <a:gd name="T91" fmla="*/ 299 h 1888"/>
                <a:gd name="T92" fmla="*/ 2912 w 4040"/>
                <a:gd name="T93" fmla="*/ 372 h 1888"/>
                <a:gd name="T94" fmla="*/ 2806 w 4040"/>
                <a:gd name="T95" fmla="*/ 438 h 1888"/>
                <a:gd name="T96" fmla="*/ 2625 w 4040"/>
                <a:gd name="T97" fmla="*/ 497 h 1888"/>
                <a:gd name="T98" fmla="*/ 2378 w 4040"/>
                <a:gd name="T99" fmla="*/ 546 h 1888"/>
                <a:gd name="T100" fmla="*/ 2078 w 4040"/>
                <a:gd name="T101" fmla="*/ 581 h 1888"/>
                <a:gd name="T102" fmla="*/ 1735 w 4040"/>
                <a:gd name="T103" fmla="*/ 601 h 188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gradFill rotWithShape="1">
              <a:gsLst>
                <a:gs pos="0">
                  <a:srgbClr val="E4E4E4">
                    <a:alpha val="35999"/>
                  </a:srgbClr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1543677">
              <a:off x="2784" y="1680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 rot="-1543677">
              <a:off x="4416" y="182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 rot="-1543677">
              <a:off x="1872" y="3456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 rot="-1543677">
              <a:off x="3456" y="3104"/>
              <a:ext cx="671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 rot="-1543677">
              <a:off x="1344" y="2544"/>
              <a:ext cx="672" cy="192"/>
            </a:xfrm>
            <a:prstGeom prst="ellipse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84A5C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2407" y="1296"/>
              <a:ext cx="720" cy="694"/>
            </a:xfrm>
            <a:prstGeom prst="ellipse">
              <a:avLst/>
            </a:prstGeom>
            <a:gradFill rotWithShape="1">
              <a:gsLst>
                <a:gs pos="0">
                  <a:srgbClr val="36A1B6"/>
                </a:gs>
                <a:gs pos="100000">
                  <a:srgbClr val="13383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999" y="2126"/>
              <a:ext cx="719" cy="693"/>
            </a:xfrm>
            <a:prstGeom prst="ellipse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172A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1493" y="3050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4D1D0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3048" y="2707"/>
              <a:ext cx="719" cy="694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454545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4072" y="1420"/>
              <a:ext cx="680" cy="695"/>
            </a:xfrm>
            <a:prstGeom prst="ellipse">
              <a:avLst/>
            </a:prstGeom>
            <a:gradFill rotWithShape="1">
              <a:gsLst>
                <a:gs pos="0">
                  <a:srgbClr val="9CC769"/>
                </a:gs>
                <a:gs pos="100000">
                  <a:srgbClr val="3645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135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gray">
            <a:xfrm>
              <a:off x="1639" y="1545"/>
              <a:ext cx="102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cxnSp>
          <p:nvCxnSpPr>
            <p:cNvPr id="23" name="AutoShape 22"/>
            <p:cNvCxnSpPr>
              <a:cxnSpLocks noChangeShapeType="1"/>
            </p:cNvCxnSpPr>
            <p:nvPr/>
          </p:nvCxnSpPr>
          <p:spPr bwMode="gray">
            <a:xfrm flipH="1">
              <a:off x="559" y="1545"/>
              <a:ext cx="108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0"/>
          </p:nvPr>
        </p:nvSpPr>
        <p:spPr>
          <a:xfrm>
            <a:off x="3005795" y="3331998"/>
            <a:ext cx="3132411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1"/>
          </p:nvPr>
        </p:nvSpPr>
        <p:spPr>
          <a:xfrm>
            <a:off x="604181" y="1645089"/>
            <a:ext cx="1939324" cy="362388"/>
          </a:xfrm>
        </p:spPr>
        <p:txBody>
          <a:bodyPr/>
          <a:lstStyle>
            <a:lvl1pPr algn="ctr">
              <a:buNone/>
              <a:defRPr lang="zh-CN" altLang="en-US" sz="1350" b="0" dirty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4120056" y="2017331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1581807" y="3525566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2454166" y="51967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3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265684" y="458185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4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7068207" y="223279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层次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 bwMode="auto">
          <a:xfrm>
            <a:off x="914400" y="1741488"/>
            <a:ext cx="7239000" cy="3733800"/>
            <a:chOff x="168" y="960"/>
            <a:chExt cx="5367" cy="2792"/>
          </a:xfrm>
        </p:grpSpPr>
        <p:sp>
          <p:nvSpPr>
            <p:cNvPr id="12" name="Freeform 4"/>
            <p:cNvSpPr/>
            <p:nvPr/>
          </p:nvSpPr>
          <p:spPr bwMode="gray">
            <a:xfrm>
              <a:off x="5089" y="960"/>
              <a:ext cx="441" cy="705"/>
            </a:xfrm>
            <a:custGeom>
              <a:avLst/>
              <a:gdLst>
                <a:gd name="T0" fmla="*/ 1851 w 308"/>
                <a:gd name="T1" fmla="*/ 1213 h 444"/>
                <a:gd name="T2" fmla="*/ 0 w 308"/>
                <a:gd name="T3" fmla="*/ 4481 h 444"/>
                <a:gd name="T4" fmla="*/ 0 w 308"/>
                <a:gd name="T5" fmla="*/ 2887 h 444"/>
                <a:gd name="T6" fmla="*/ 1851 w 308"/>
                <a:gd name="T7" fmla="*/ 0 h 444"/>
                <a:gd name="T8" fmla="*/ 1851 w 308"/>
                <a:gd name="T9" fmla="*/ 1213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281D"/>
                </a:gs>
                <a:gs pos="50000">
                  <a:srgbClr val="00563F"/>
                </a:gs>
                <a:gs pos="100000">
                  <a:srgbClr val="00281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" name="Freeform 5"/>
            <p:cNvSpPr/>
            <p:nvPr/>
          </p:nvSpPr>
          <p:spPr bwMode="gray">
            <a:xfrm>
              <a:off x="2976" y="960"/>
              <a:ext cx="2559" cy="451"/>
            </a:xfrm>
            <a:custGeom>
              <a:avLst/>
              <a:gdLst>
                <a:gd name="T0" fmla="*/ 8928 w 1786"/>
                <a:gd name="T1" fmla="*/ 2868 h 284"/>
                <a:gd name="T2" fmla="*/ 0 w 1786"/>
                <a:gd name="T3" fmla="*/ 2868 h 284"/>
                <a:gd name="T4" fmla="*/ 2694 w 1786"/>
                <a:gd name="T5" fmla="*/ 0 h 284"/>
                <a:gd name="T6" fmla="*/ 10786 w 1786"/>
                <a:gd name="T7" fmla="*/ 0 h 284"/>
                <a:gd name="T8" fmla="*/ 8928 w 1786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" name="Freeform 6"/>
            <p:cNvSpPr/>
            <p:nvPr/>
          </p:nvSpPr>
          <p:spPr bwMode="gray">
            <a:xfrm>
              <a:off x="4645" y="1660"/>
              <a:ext cx="441" cy="699"/>
            </a:xfrm>
            <a:custGeom>
              <a:avLst/>
              <a:gdLst>
                <a:gd name="T0" fmla="*/ 1851 w 308"/>
                <a:gd name="T1" fmla="*/ 1186 h 442"/>
                <a:gd name="T2" fmla="*/ 0 w 308"/>
                <a:gd name="T3" fmla="*/ 4371 h 442"/>
                <a:gd name="T4" fmla="*/ 0 w 308"/>
                <a:gd name="T5" fmla="*/ 2829 h 442"/>
                <a:gd name="T6" fmla="*/ 1851 w 308"/>
                <a:gd name="T7" fmla="*/ 0 h 442"/>
                <a:gd name="T8" fmla="*/ 1851 w 308"/>
                <a:gd name="T9" fmla="*/ 1186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230744"/>
                </a:gs>
                <a:gs pos="50000">
                  <a:srgbClr val="4B1092"/>
                </a:gs>
                <a:gs pos="100000">
                  <a:srgbClr val="23074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Freeform 7"/>
            <p:cNvSpPr/>
            <p:nvPr/>
          </p:nvSpPr>
          <p:spPr bwMode="gray">
            <a:xfrm>
              <a:off x="2340" y="1660"/>
              <a:ext cx="2753" cy="450"/>
            </a:xfrm>
            <a:custGeom>
              <a:avLst/>
              <a:gdLst>
                <a:gd name="T0" fmla="*/ 9770 w 1920"/>
                <a:gd name="T1" fmla="*/ 2836 h 284"/>
                <a:gd name="T2" fmla="*/ 0 w 1920"/>
                <a:gd name="T3" fmla="*/ 2836 h 284"/>
                <a:gd name="T4" fmla="*/ 2700 w 1920"/>
                <a:gd name="T5" fmla="*/ 0 h 284"/>
                <a:gd name="T6" fmla="*/ 11634 w 1920"/>
                <a:gd name="T7" fmla="*/ 0 h 284"/>
                <a:gd name="T8" fmla="*/ 9770 w 1920"/>
                <a:gd name="T9" fmla="*/ 2836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A7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Freeform 8"/>
            <p:cNvSpPr/>
            <p:nvPr/>
          </p:nvSpPr>
          <p:spPr bwMode="gray">
            <a:xfrm>
              <a:off x="4200" y="2352"/>
              <a:ext cx="439" cy="705"/>
            </a:xfrm>
            <a:custGeom>
              <a:avLst/>
              <a:gdLst>
                <a:gd name="T0" fmla="*/ 1861 w 306"/>
                <a:gd name="T1" fmla="*/ 1232 h 444"/>
                <a:gd name="T2" fmla="*/ 0 w 306"/>
                <a:gd name="T3" fmla="*/ 4481 h 444"/>
                <a:gd name="T4" fmla="*/ 0 w 306"/>
                <a:gd name="T5" fmla="*/ 2887 h 444"/>
                <a:gd name="T6" fmla="*/ 1861 w 306"/>
                <a:gd name="T7" fmla="*/ 0 h 444"/>
                <a:gd name="T8" fmla="*/ 1861 w 306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1805"/>
                </a:gs>
                <a:gs pos="50000">
                  <a:srgbClr val="90330A"/>
                </a:gs>
                <a:gs pos="100000">
                  <a:srgbClr val="43180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Freeform 9"/>
            <p:cNvSpPr/>
            <p:nvPr/>
          </p:nvSpPr>
          <p:spPr bwMode="gray">
            <a:xfrm>
              <a:off x="3758" y="3047"/>
              <a:ext cx="444" cy="705"/>
            </a:xfrm>
            <a:custGeom>
              <a:avLst/>
              <a:gdLst>
                <a:gd name="T0" fmla="*/ 1919 w 308"/>
                <a:gd name="T1" fmla="*/ 1232 h 444"/>
                <a:gd name="T2" fmla="*/ 0 w 308"/>
                <a:gd name="T3" fmla="*/ 4481 h 444"/>
                <a:gd name="T4" fmla="*/ 0 w 308"/>
                <a:gd name="T5" fmla="*/ 2887 h 444"/>
                <a:gd name="T6" fmla="*/ 1919 w 308"/>
                <a:gd name="T7" fmla="*/ 0 h 444"/>
                <a:gd name="T8" fmla="*/ 1919 w 308"/>
                <a:gd name="T9" fmla="*/ 1232 h 4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433206"/>
                </a:gs>
                <a:gs pos="50000">
                  <a:srgbClr val="906B0E"/>
                </a:gs>
                <a:gs pos="100000">
                  <a:srgbClr val="433206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Freeform 10"/>
            <p:cNvSpPr/>
            <p:nvPr/>
          </p:nvSpPr>
          <p:spPr bwMode="gray">
            <a:xfrm>
              <a:off x="1075" y="3050"/>
              <a:ext cx="3125" cy="451"/>
            </a:xfrm>
            <a:custGeom>
              <a:avLst/>
              <a:gdLst>
                <a:gd name="T0" fmla="*/ 11329 w 2180"/>
                <a:gd name="T1" fmla="*/ 2868 h 284"/>
                <a:gd name="T2" fmla="*/ 0 w 2180"/>
                <a:gd name="T3" fmla="*/ 2868 h 284"/>
                <a:gd name="T4" fmla="*/ 2698 w 2180"/>
                <a:gd name="T5" fmla="*/ 0 h 284"/>
                <a:gd name="T6" fmla="*/ 13197 w 2180"/>
                <a:gd name="T7" fmla="*/ 0 h 284"/>
                <a:gd name="T8" fmla="*/ 11329 w 2180"/>
                <a:gd name="T9" fmla="*/ 2868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F2E1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gray">
            <a:xfrm flipH="1">
              <a:off x="168" y="374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gray">
            <a:xfrm flipH="1">
              <a:off x="168" y="304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gray">
            <a:xfrm flipH="1">
              <a:off x="168" y="2356"/>
              <a:ext cx="2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gray">
            <a:xfrm flipH="1">
              <a:off x="168" y="1666"/>
              <a:ext cx="2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gray">
            <a:xfrm flipH="1">
              <a:off x="168" y="965"/>
              <a:ext cx="3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gray">
            <a:xfrm>
              <a:off x="305" y="9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gray">
            <a:xfrm>
              <a:off x="305" y="1686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gray">
            <a:xfrm>
              <a:off x="305" y="2365"/>
              <a:ext cx="0" cy="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gray">
            <a:xfrm>
              <a:off x="305" y="304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8" name="Freeform 20"/>
            <p:cNvSpPr/>
            <p:nvPr/>
          </p:nvSpPr>
          <p:spPr bwMode="gray">
            <a:xfrm>
              <a:off x="1529" y="1097"/>
              <a:ext cx="1409" cy="2267"/>
            </a:xfrm>
            <a:custGeom>
              <a:avLst/>
              <a:gdLst>
                <a:gd name="T0" fmla="*/ 3 w 1824"/>
                <a:gd name="T1" fmla="*/ 1134 h 2648"/>
                <a:gd name="T2" fmla="*/ 15 w 1824"/>
                <a:gd name="T3" fmla="*/ 975 h 2648"/>
                <a:gd name="T4" fmla="*/ 34 w 1824"/>
                <a:gd name="T5" fmla="*/ 831 h 2648"/>
                <a:gd name="T6" fmla="*/ 59 w 1824"/>
                <a:gd name="T7" fmla="*/ 700 h 2648"/>
                <a:gd name="T8" fmla="*/ 87 w 1824"/>
                <a:gd name="T9" fmla="*/ 584 h 2648"/>
                <a:gd name="T10" fmla="*/ 118 w 1824"/>
                <a:gd name="T11" fmla="*/ 480 h 2648"/>
                <a:gd name="T12" fmla="*/ 151 w 1824"/>
                <a:gd name="T13" fmla="*/ 390 h 2648"/>
                <a:gd name="T14" fmla="*/ 185 w 1824"/>
                <a:gd name="T15" fmla="*/ 310 h 2648"/>
                <a:gd name="T16" fmla="*/ 218 w 1824"/>
                <a:gd name="T17" fmla="*/ 242 h 2648"/>
                <a:gd name="T18" fmla="*/ 250 w 1824"/>
                <a:gd name="T19" fmla="*/ 187 h 2648"/>
                <a:gd name="T20" fmla="*/ 278 w 1824"/>
                <a:gd name="T21" fmla="*/ 142 h 2648"/>
                <a:gd name="T22" fmla="*/ 301 w 1824"/>
                <a:gd name="T23" fmla="*/ 109 h 2648"/>
                <a:gd name="T24" fmla="*/ 320 w 1824"/>
                <a:gd name="T25" fmla="*/ 85 h 2648"/>
                <a:gd name="T26" fmla="*/ 332 w 1824"/>
                <a:gd name="T27" fmla="*/ 71 h 2648"/>
                <a:gd name="T28" fmla="*/ 337 w 1824"/>
                <a:gd name="T29" fmla="*/ 66 h 2648"/>
                <a:gd name="T30" fmla="*/ 475 w 1824"/>
                <a:gd name="T31" fmla="*/ 26 h 2648"/>
                <a:gd name="T32" fmla="*/ 431 w 1824"/>
                <a:gd name="T33" fmla="*/ 151 h 2648"/>
                <a:gd name="T34" fmla="*/ 427 w 1824"/>
                <a:gd name="T35" fmla="*/ 152 h 2648"/>
                <a:gd name="T36" fmla="*/ 416 w 1824"/>
                <a:gd name="T37" fmla="*/ 159 h 2648"/>
                <a:gd name="T38" fmla="*/ 400 w 1824"/>
                <a:gd name="T39" fmla="*/ 170 h 2648"/>
                <a:gd name="T40" fmla="*/ 376 w 1824"/>
                <a:gd name="T41" fmla="*/ 188 h 2648"/>
                <a:gd name="T42" fmla="*/ 350 w 1824"/>
                <a:gd name="T43" fmla="*/ 215 h 2648"/>
                <a:gd name="T44" fmla="*/ 319 w 1824"/>
                <a:gd name="T45" fmla="*/ 248 h 2648"/>
                <a:gd name="T46" fmla="*/ 284 w 1824"/>
                <a:gd name="T47" fmla="*/ 293 h 2648"/>
                <a:gd name="T48" fmla="*/ 248 w 1824"/>
                <a:gd name="T49" fmla="*/ 348 h 2648"/>
                <a:gd name="T50" fmla="*/ 212 w 1824"/>
                <a:gd name="T51" fmla="*/ 414 h 2648"/>
                <a:gd name="T52" fmla="*/ 174 w 1824"/>
                <a:gd name="T53" fmla="*/ 495 h 2648"/>
                <a:gd name="T54" fmla="*/ 137 w 1824"/>
                <a:gd name="T55" fmla="*/ 588 h 2648"/>
                <a:gd name="T56" fmla="*/ 102 w 1824"/>
                <a:gd name="T57" fmla="*/ 699 h 2648"/>
                <a:gd name="T58" fmla="*/ 68 w 1824"/>
                <a:gd name="T59" fmla="*/ 824 h 2648"/>
                <a:gd name="T60" fmla="*/ 38 w 1824"/>
                <a:gd name="T61" fmla="*/ 967 h 2648"/>
                <a:gd name="T62" fmla="*/ 12 w 1824"/>
                <a:gd name="T63" fmla="*/ 1129 h 26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24" h="2648">
                  <a:moveTo>
                    <a:pt x="0" y="2648"/>
                  </a:moveTo>
                  <a:lnTo>
                    <a:pt x="12" y="2464"/>
                  </a:lnTo>
                  <a:lnTo>
                    <a:pt x="32" y="2288"/>
                  </a:lnTo>
                  <a:lnTo>
                    <a:pt x="56" y="2120"/>
                  </a:lnTo>
                  <a:lnTo>
                    <a:pt x="88" y="1960"/>
                  </a:lnTo>
                  <a:lnTo>
                    <a:pt x="124" y="1808"/>
                  </a:lnTo>
                  <a:lnTo>
                    <a:pt x="166" y="1662"/>
                  </a:lnTo>
                  <a:lnTo>
                    <a:pt x="212" y="1524"/>
                  </a:lnTo>
                  <a:lnTo>
                    <a:pt x="262" y="1394"/>
                  </a:lnTo>
                  <a:lnTo>
                    <a:pt x="316" y="1270"/>
                  </a:lnTo>
                  <a:lnTo>
                    <a:pt x="372" y="1154"/>
                  </a:lnTo>
                  <a:lnTo>
                    <a:pt x="430" y="1044"/>
                  </a:lnTo>
                  <a:lnTo>
                    <a:pt x="490" y="942"/>
                  </a:lnTo>
                  <a:lnTo>
                    <a:pt x="550" y="846"/>
                  </a:lnTo>
                  <a:lnTo>
                    <a:pt x="612" y="758"/>
                  </a:lnTo>
                  <a:lnTo>
                    <a:pt x="672" y="674"/>
                  </a:lnTo>
                  <a:lnTo>
                    <a:pt x="734" y="598"/>
                  </a:lnTo>
                  <a:lnTo>
                    <a:pt x="792" y="528"/>
                  </a:lnTo>
                  <a:lnTo>
                    <a:pt x="850" y="464"/>
                  </a:lnTo>
                  <a:lnTo>
                    <a:pt x="906" y="408"/>
                  </a:lnTo>
                  <a:lnTo>
                    <a:pt x="960" y="356"/>
                  </a:lnTo>
                  <a:lnTo>
                    <a:pt x="1010" y="310"/>
                  </a:lnTo>
                  <a:lnTo>
                    <a:pt x="1056" y="270"/>
                  </a:lnTo>
                  <a:lnTo>
                    <a:pt x="1096" y="236"/>
                  </a:lnTo>
                  <a:lnTo>
                    <a:pt x="1134" y="208"/>
                  </a:lnTo>
                  <a:lnTo>
                    <a:pt x="1164" y="184"/>
                  </a:lnTo>
                  <a:lnTo>
                    <a:pt x="1190" y="166"/>
                  </a:lnTo>
                  <a:lnTo>
                    <a:pt x="1208" y="154"/>
                  </a:lnTo>
                  <a:lnTo>
                    <a:pt x="1220" y="146"/>
                  </a:lnTo>
                  <a:lnTo>
                    <a:pt x="1224" y="144"/>
                  </a:lnTo>
                  <a:lnTo>
                    <a:pt x="848" y="0"/>
                  </a:lnTo>
                  <a:lnTo>
                    <a:pt x="1728" y="56"/>
                  </a:lnTo>
                  <a:lnTo>
                    <a:pt x="1824" y="480"/>
                  </a:lnTo>
                  <a:lnTo>
                    <a:pt x="1568" y="328"/>
                  </a:lnTo>
                  <a:lnTo>
                    <a:pt x="1564" y="328"/>
                  </a:lnTo>
                  <a:lnTo>
                    <a:pt x="1554" y="332"/>
                  </a:lnTo>
                  <a:lnTo>
                    <a:pt x="1538" y="338"/>
                  </a:lnTo>
                  <a:lnTo>
                    <a:pt x="1514" y="346"/>
                  </a:lnTo>
                  <a:lnTo>
                    <a:pt x="1486" y="356"/>
                  </a:lnTo>
                  <a:lnTo>
                    <a:pt x="1452" y="370"/>
                  </a:lnTo>
                  <a:lnTo>
                    <a:pt x="1412" y="388"/>
                  </a:lnTo>
                  <a:lnTo>
                    <a:pt x="1370" y="410"/>
                  </a:lnTo>
                  <a:lnTo>
                    <a:pt x="1322" y="436"/>
                  </a:lnTo>
                  <a:lnTo>
                    <a:pt x="1270" y="466"/>
                  </a:lnTo>
                  <a:lnTo>
                    <a:pt x="1216" y="500"/>
                  </a:lnTo>
                  <a:lnTo>
                    <a:pt x="1158" y="540"/>
                  </a:lnTo>
                  <a:lnTo>
                    <a:pt x="1098" y="584"/>
                  </a:lnTo>
                  <a:lnTo>
                    <a:pt x="1034" y="636"/>
                  </a:lnTo>
                  <a:lnTo>
                    <a:pt x="970" y="692"/>
                  </a:lnTo>
                  <a:lnTo>
                    <a:pt x="904" y="756"/>
                  </a:lnTo>
                  <a:lnTo>
                    <a:pt x="836" y="824"/>
                  </a:lnTo>
                  <a:lnTo>
                    <a:pt x="770" y="900"/>
                  </a:lnTo>
                  <a:lnTo>
                    <a:pt x="700" y="984"/>
                  </a:lnTo>
                  <a:lnTo>
                    <a:pt x="632" y="1076"/>
                  </a:lnTo>
                  <a:lnTo>
                    <a:pt x="566" y="1174"/>
                  </a:lnTo>
                  <a:lnTo>
                    <a:pt x="498" y="1280"/>
                  </a:lnTo>
                  <a:lnTo>
                    <a:pt x="434" y="1394"/>
                  </a:lnTo>
                  <a:lnTo>
                    <a:pt x="370" y="1518"/>
                  </a:lnTo>
                  <a:lnTo>
                    <a:pt x="308" y="1650"/>
                  </a:lnTo>
                  <a:lnTo>
                    <a:pt x="248" y="1792"/>
                  </a:lnTo>
                  <a:lnTo>
                    <a:pt x="192" y="1944"/>
                  </a:lnTo>
                  <a:lnTo>
                    <a:pt x="138" y="2104"/>
                  </a:lnTo>
                  <a:lnTo>
                    <a:pt x="88" y="2274"/>
                  </a:lnTo>
                  <a:lnTo>
                    <a:pt x="42" y="2456"/>
                  </a:lnTo>
                  <a:lnTo>
                    <a:pt x="0" y="2648"/>
                  </a:lnTo>
                  <a:close/>
                </a:path>
              </a:pathLst>
            </a:custGeom>
            <a:gradFill rotWithShape="1">
              <a:gsLst>
                <a:gs pos="0">
                  <a:srgbClr val="D11364"/>
                </a:gs>
                <a:gs pos="100000">
                  <a:srgbClr val="61092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gray">
            <a:xfrm>
              <a:off x="2980" y="1411"/>
              <a:ext cx="2120" cy="253"/>
            </a:xfrm>
            <a:prstGeom prst="rect">
              <a:avLst/>
            </a:prstGeom>
            <a:gradFill rotWithShape="1">
              <a:gsLst>
                <a:gs pos="0">
                  <a:srgbClr val="00684D"/>
                </a:gs>
                <a:gs pos="50000">
                  <a:srgbClr val="00906A"/>
                </a:gs>
                <a:gs pos="100000">
                  <a:srgbClr val="00684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gray">
            <a:xfrm>
              <a:off x="2341" y="2110"/>
              <a:ext cx="2309" cy="248"/>
            </a:xfrm>
            <a:prstGeom prst="rect">
              <a:avLst/>
            </a:prstGeom>
            <a:gradFill rotWithShape="1">
              <a:gsLst>
                <a:gs pos="0">
                  <a:srgbClr val="5D2FB9"/>
                </a:gs>
                <a:gs pos="50000">
                  <a:srgbClr val="8041FF"/>
                </a:gs>
                <a:gs pos="100000">
                  <a:srgbClr val="5D2FB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Freeform 23"/>
            <p:cNvSpPr/>
            <p:nvPr/>
          </p:nvSpPr>
          <p:spPr bwMode="gray">
            <a:xfrm>
              <a:off x="1709" y="2352"/>
              <a:ext cx="2935" cy="455"/>
            </a:xfrm>
            <a:custGeom>
              <a:avLst/>
              <a:gdLst>
                <a:gd name="T0" fmla="*/ 10528 w 2048"/>
                <a:gd name="T1" fmla="*/ 2916 h 286"/>
                <a:gd name="T2" fmla="*/ 0 w 2048"/>
                <a:gd name="T3" fmla="*/ 2916 h 286"/>
                <a:gd name="T4" fmla="*/ 2697 w 2048"/>
                <a:gd name="T5" fmla="*/ 0 h 286"/>
                <a:gd name="T6" fmla="*/ 12381 w 2048"/>
                <a:gd name="T7" fmla="*/ 0 h 286"/>
                <a:gd name="T8" fmla="*/ 10528 w 2048"/>
                <a:gd name="T9" fmla="*/ 2916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7" name="Rectangle 24"/>
            <p:cNvSpPr>
              <a:spLocks noChangeArrowheads="1"/>
            </p:cNvSpPr>
            <p:nvPr/>
          </p:nvSpPr>
          <p:spPr bwMode="gray">
            <a:xfrm>
              <a:off x="1711" y="2806"/>
              <a:ext cx="2499" cy="248"/>
            </a:xfrm>
            <a:prstGeom prst="rect">
              <a:avLst/>
            </a:prstGeom>
            <a:gradFill rotWithShape="1">
              <a:gsLst>
                <a:gs pos="0">
                  <a:srgbClr val="A0523A"/>
                </a:gs>
                <a:gs pos="50000">
                  <a:srgbClr val="DC7150"/>
                </a:gs>
                <a:gs pos="100000">
                  <a:srgbClr val="A0523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Rectangle 25"/>
            <p:cNvSpPr>
              <a:spLocks noChangeArrowheads="1"/>
            </p:cNvSpPr>
            <p:nvPr/>
          </p:nvSpPr>
          <p:spPr bwMode="gray">
            <a:xfrm>
              <a:off x="1075" y="3502"/>
              <a:ext cx="2687" cy="248"/>
            </a:xfrm>
            <a:prstGeom prst="rect">
              <a:avLst/>
            </a:prstGeom>
            <a:gradFill rotWithShape="1">
              <a:gsLst>
                <a:gs pos="0">
                  <a:srgbClr val="977514"/>
                </a:gs>
                <a:gs pos="50000">
                  <a:srgbClr val="D0A11C"/>
                </a:gs>
                <a:gs pos="100000">
                  <a:srgbClr val="97751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altLang="zh-CN" sz="135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1" name="文本占位符 30"/>
          <p:cNvSpPr>
            <a:spLocks noGrp="1"/>
          </p:cNvSpPr>
          <p:nvPr>
            <p:ph type="body" sz="quarter" idx="10"/>
          </p:nvPr>
        </p:nvSpPr>
        <p:spPr>
          <a:xfrm>
            <a:off x="1113988" y="2039393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2" name="文本占位符 30"/>
          <p:cNvSpPr>
            <a:spLocks noGrp="1"/>
          </p:cNvSpPr>
          <p:nvPr>
            <p:ph type="body" sz="quarter" idx="11"/>
          </p:nvPr>
        </p:nvSpPr>
        <p:spPr>
          <a:xfrm>
            <a:off x="1119244" y="296955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3" name="文本占位符 30"/>
          <p:cNvSpPr>
            <a:spLocks noGrp="1"/>
          </p:cNvSpPr>
          <p:nvPr>
            <p:ph type="body" sz="quarter" idx="12"/>
          </p:nvPr>
        </p:nvSpPr>
        <p:spPr>
          <a:xfrm>
            <a:off x="1113988" y="3899722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4" name="文本占位符 30"/>
          <p:cNvSpPr>
            <a:spLocks noGrp="1"/>
          </p:cNvSpPr>
          <p:nvPr>
            <p:ph type="body" sz="quarter" idx="13"/>
          </p:nvPr>
        </p:nvSpPr>
        <p:spPr>
          <a:xfrm>
            <a:off x="1114096" y="4829887"/>
            <a:ext cx="1702784" cy="304416"/>
          </a:xfrm>
        </p:spPr>
        <p:txBody>
          <a:bodyPr/>
          <a:lstStyle>
            <a:lvl1pPr>
              <a:buNone/>
              <a:defRPr sz="10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5" name="文本占位符 30"/>
          <p:cNvSpPr>
            <a:spLocks noGrp="1"/>
          </p:cNvSpPr>
          <p:nvPr>
            <p:ph type="body" sz="quarter" idx="14"/>
          </p:nvPr>
        </p:nvSpPr>
        <p:spPr>
          <a:xfrm>
            <a:off x="4708635" y="2343807"/>
            <a:ext cx="2848303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9" name="文本占位符 30"/>
          <p:cNvSpPr>
            <a:spLocks noGrp="1"/>
          </p:cNvSpPr>
          <p:nvPr>
            <p:ph type="body" sz="quarter" idx="15"/>
          </p:nvPr>
        </p:nvSpPr>
        <p:spPr>
          <a:xfrm>
            <a:off x="3852042" y="3273973"/>
            <a:ext cx="3095297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0" name="文本占位符 30"/>
          <p:cNvSpPr>
            <a:spLocks noGrp="1"/>
          </p:cNvSpPr>
          <p:nvPr>
            <p:ph type="body" sz="quarter" idx="16"/>
          </p:nvPr>
        </p:nvSpPr>
        <p:spPr>
          <a:xfrm>
            <a:off x="2995449" y="4204139"/>
            <a:ext cx="3363311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1" name="文本占位符 30"/>
          <p:cNvSpPr>
            <a:spLocks noGrp="1"/>
          </p:cNvSpPr>
          <p:nvPr>
            <p:ph type="body" sz="quarter" idx="17"/>
          </p:nvPr>
        </p:nvSpPr>
        <p:spPr>
          <a:xfrm>
            <a:off x="2149365" y="5134304"/>
            <a:ext cx="3599794" cy="325822"/>
          </a:xfrm>
        </p:spPr>
        <p:txBody>
          <a:bodyPr/>
          <a:lstStyle>
            <a:lvl1pPr algn="ctr">
              <a:buNone/>
              <a:defRPr sz="13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3"/>
          <p:cNvSpPr>
            <a:spLocks noChangeArrowheads="1"/>
          </p:cNvSpPr>
          <p:nvPr/>
        </p:nvSpPr>
        <p:spPr bwMode="gray">
          <a:xfrm>
            <a:off x="228600" y="1401763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chemeClr val="accent1">
                  <a:gamma/>
                  <a:tint val="3137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endParaRPr lang="zh-CN" altLang="en-US" sz="135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blackWhite">
          <a:xfrm>
            <a:off x="685800" y="2011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blackWhite">
          <a:xfrm>
            <a:off x="685800" y="3154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31492C"/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altLang="zh-CN" sz="135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blackWhite">
          <a:xfrm>
            <a:off x="685800" y="4297363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altLang="zh-CN" sz="135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0"/>
          </p:nvPr>
        </p:nvSpPr>
        <p:spPr>
          <a:xfrm>
            <a:off x="1339905" y="2323278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文本占位符 8"/>
          <p:cNvSpPr>
            <a:spLocks noGrp="1"/>
          </p:cNvSpPr>
          <p:nvPr>
            <p:ph type="body" sz="quarter" idx="11"/>
          </p:nvPr>
        </p:nvSpPr>
        <p:spPr>
          <a:xfrm>
            <a:off x="1339905" y="3463652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文本占位符 8"/>
          <p:cNvSpPr>
            <a:spLocks noGrp="1"/>
          </p:cNvSpPr>
          <p:nvPr>
            <p:ph type="body" sz="quarter" idx="12"/>
          </p:nvPr>
        </p:nvSpPr>
        <p:spPr>
          <a:xfrm>
            <a:off x="1339905" y="4604023"/>
            <a:ext cx="2606675" cy="398900"/>
          </a:xfrm>
        </p:spPr>
        <p:txBody>
          <a:bodyPr/>
          <a:lstStyle>
            <a:lvl1pPr algn="ctr">
              <a:buNone/>
              <a:defRPr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文本占位符 8"/>
          <p:cNvSpPr>
            <a:spLocks noGrp="1"/>
          </p:cNvSpPr>
          <p:nvPr>
            <p:ph type="body" sz="quarter" idx="13"/>
          </p:nvPr>
        </p:nvSpPr>
        <p:spPr>
          <a:xfrm>
            <a:off x="6242981" y="2890346"/>
            <a:ext cx="2606675" cy="1513488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演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1"/>
          <p:cNvGrpSpPr/>
          <p:nvPr/>
        </p:nvGrpSpPr>
        <p:grpSpPr bwMode="auto">
          <a:xfrm>
            <a:off x="914400" y="2456619"/>
            <a:ext cx="7127046" cy="2648782"/>
            <a:chOff x="476" y="1552"/>
            <a:chExt cx="4784" cy="1760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837" y="1891"/>
              <a:ext cx="320" cy="363"/>
            </a:xfrm>
            <a:prstGeom prst="chevron">
              <a:avLst>
                <a:gd name="adj" fmla="val 52514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3560" y="1891"/>
              <a:ext cx="319" cy="363"/>
            </a:xfrm>
            <a:prstGeom prst="chevron">
              <a:avLst>
                <a:gd name="adj" fmla="val 52514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gray">
            <a:xfrm>
              <a:off x="3923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gray">
            <a:xfrm>
              <a:off x="4012" y="1934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gray">
            <a:xfrm>
              <a:off x="4032" y="1937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gray">
            <a:xfrm>
              <a:off x="4076" y="1932"/>
              <a:ext cx="1067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gray">
            <a:xfrm>
              <a:off x="476" y="1928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gray">
            <a:xfrm>
              <a:off x="566" y="1932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>
              <a:off x="566" y="1933"/>
              <a:ext cx="1186" cy="28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gray">
            <a:xfrm>
              <a:off x="624" y="1928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4" name="Group 15"/>
            <p:cNvGrpSpPr/>
            <p:nvPr/>
          </p:nvGrpSpPr>
          <p:grpSpPr bwMode="auto">
            <a:xfrm>
              <a:off x="639" y="1552"/>
              <a:ext cx="1029" cy="1032"/>
              <a:chOff x="4166" y="1706"/>
              <a:chExt cx="1250" cy="1253"/>
            </a:xfrm>
          </p:grpSpPr>
          <p:sp>
            <p:nvSpPr>
              <p:cNvPr id="41" name="Oval 1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2" name="Oval 1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3" name="Oval 1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23" name="Oval 20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gray">
            <a:xfrm>
              <a:off x="2200" y="1932"/>
              <a:ext cx="256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gray">
            <a:xfrm>
              <a:off x="2289" y="1934"/>
              <a:ext cx="1184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gray">
            <a:xfrm>
              <a:off x="2290" y="1935"/>
              <a:ext cx="1183" cy="28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  <a:defRPr/>
              </a:pPr>
              <a:endParaRPr lang="zh-CN" altLang="en-US" sz="1350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gray">
            <a:xfrm>
              <a:off x="2348" y="1932"/>
              <a:ext cx="1065" cy="280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endParaRPr lang="zh-CN" altLang="en-US" sz="1350"/>
            </a:p>
          </p:txBody>
        </p:sp>
        <p:grpSp>
          <p:nvGrpSpPr>
            <p:cNvPr id="5" name="Group 25"/>
            <p:cNvGrpSpPr/>
            <p:nvPr/>
          </p:nvGrpSpPr>
          <p:grpSpPr bwMode="auto">
            <a:xfrm>
              <a:off x="2363" y="1552"/>
              <a:ext cx="1029" cy="1032"/>
              <a:chOff x="4166" y="1706"/>
              <a:chExt cx="1250" cy="1253"/>
            </a:xfrm>
          </p:grpSpPr>
          <p:sp>
            <p:nvSpPr>
              <p:cNvPr id="37" name="Oval 2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0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8" name="Oval 27"/>
              <p:cNvSpPr>
                <a:spLocks noChangeArrowheads="1"/>
              </p:cNvSpPr>
              <p:nvPr/>
            </p:nvSpPr>
            <p:spPr bwMode="gray">
              <a:xfrm>
                <a:off x="4182" y="1712"/>
                <a:ext cx="1222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9" name="Oval 28"/>
              <p:cNvSpPr>
                <a:spLocks noChangeArrowheads="1"/>
              </p:cNvSpPr>
              <p:nvPr/>
            </p:nvSpPr>
            <p:spPr bwMode="gray">
              <a:xfrm>
                <a:off x="4195" y="1726"/>
                <a:ext cx="1162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40" name="Oval 29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grpSp>
          <p:nvGrpSpPr>
            <p:cNvPr id="6" name="Group 30"/>
            <p:cNvGrpSpPr/>
            <p:nvPr/>
          </p:nvGrpSpPr>
          <p:grpSpPr bwMode="auto">
            <a:xfrm>
              <a:off x="4097" y="1552"/>
              <a:ext cx="1033" cy="1032"/>
              <a:chOff x="4166" y="1706"/>
              <a:chExt cx="1254" cy="1253"/>
            </a:xfrm>
          </p:grpSpPr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4" cy="1253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gray">
              <a:xfrm>
                <a:off x="4181" y="1712"/>
                <a:ext cx="1223" cy="122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gray">
              <a:xfrm>
                <a:off x="4194" y="1726"/>
                <a:ext cx="1163" cy="114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  <p:sp>
            <p:nvSpPr>
              <p:cNvPr id="36" name="Oval 34"/>
              <p:cNvSpPr>
                <a:spLocks noChangeArrowheads="1"/>
              </p:cNvSpPr>
              <p:nvPr/>
            </p:nvSpPr>
            <p:spPr bwMode="gray">
              <a:xfrm>
                <a:off x="4263" y="1758"/>
                <a:ext cx="1035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endParaRPr lang="zh-CN" altLang="en-US" sz="1350"/>
              </a:p>
            </p:txBody>
          </p:sp>
        </p:grpSp>
        <p:sp>
          <p:nvSpPr>
            <p:cNvPr id="30" name="AutoShape 35"/>
            <p:cNvSpPr>
              <a:spLocks noChangeArrowheads="1"/>
            </p:cNvSpPr>
            <p:nvPr/>
          </p:nvSpPr>
          <p:spPr bwMode="gray">
            <a:xfrm>
              <a:off x="507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AutoShape 36"/>
            <p:cNvSpPr>
              <a:spLocks noChangeArrowheads="1"/>
            </p:cNvSpPr>
            <p:nvPr/>
          </p:nvSpPr>
          <p:spPr bwMode="gray">
            <a:xfrm>
              <a:off x="2229" y="2987"/>
              <a:ext cx="1296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37"/>
            <p:cNvSpPr>
              <a:spLocks noChangeArrowheads="1"/>
            </p:cNvSpPr>
            <p:nvPr/>
          </p:nvSpPr>
          <p:spPr bwMode="gray">
            <a:xfrm>
              <a:off x="3963" y="2987"/>
              <a:ext cx="1297" cy="325"/>
            </a:xfrm>
            <a:prstGeom prst="roundRect">
              <a:avLst>
                <a:gd name="adj" fmla="val 50000"/>
              </a:avLst>
            </a:prstGeom>
            <a:noFill/>
            <a:ln w="38100" algn="ctr">
              <a:solidFill>
                <a:schemeClr val="bg2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altLang="zh-CN" sz="135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1"/>
          </p:nvPr>
        </p:nvSpPr>
        <p:spPr>
          <a:xfrm>
            <a:off x="107211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8" name="文本占位符 46"/>
          <p:cNvSpPr>
            <a:spLocks noGrp="1"/>
          </p:cNvSpPr>
          <p:nvPr>
            <p:ph type="body" sz="quarter" idx="12"/>
          </p:nvPr>
        </p:nvSpPr>
        <p:spPr>
          <a:xfrm>
            <a:off x="365240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9" name="文本占位符 46"/>
          <p:cNvSpPr>
            <a:spLocks noGrp="1"/>
          </p:cNvSpPr>
          <p:nvPr>
            <p:ph type="body" sz="quarter" idx="13"/>
          </p:nvPr>
        </p:nvSpPr>
        <p:spPr>
          <a:xfrm>
            <a:off x="6222181" y="4608185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0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1066858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1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6211672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2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3631381" y="2984337"/>
            <a:ext cx="1712912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递进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4"/>
          <p:cNvGrpSpPr/>
          <p:nvPr/>
        </p:nvGrpSpPr>
        <p:grpSpPr bwMode="auto">
          <a:xfrm>
            <a:off x="990600" y="1455738"/>
            <a:ext cx="5943600" cy="4495800"/>
            <a:chOff x="624" y="720"/>
            <a:chExt cx="3744" cy="2832"/>
          </a:xfrm>
        </p:grpSpPr>
        <p:sp>
          <p:nvSpPr>
            <p:cNvPr id="9" name="Freeform 4"/>
            <p:cNvSpPr>
              <a:spLocks noEditPoints="1"/>
            </p:cNvSpPr>
            <p:nvPr/>
          </p:nvSpPr>
          <p:spPr bwMode="gray">
            <a:xfrm>
              <a:off x="624" y="1008"/>
              <a:ext cx="3744" cy="2544"/>
            </a:xfrm>
            <a:custGeom>
              <a:avLst/>
              <a:gdLst>
                <a:gd name="T0" fmla="*/ 4505 w 2820"/>
                <a:gd name="T1" fmla="*/ 25 h 2912"/>
                <a:gd name="T2" fmla="*/ 3388 w 2820"/>
                <a:gd name="T3" fmla="*/ 86 h 2912"/>
                <a:gd name="T4" fmla="*/ 2452 w 2820"/>
                <a:gd name="T5" fmla="*/ 153 h 2912"/>
                <a:gd name="T6" fmla="*/ 1677 w 2820"/>
                <a:gd name="T7" fmla="*/ 227 h 2912"/>
                <a:gd name="T8" fmla="*/ 1045 w 2820"/>
                <a:gd name="T9" fmla="*/ 308 h 2912"/>
                <a:gd name="T10" fmla="*/ 578 w 2820"/>
                <a:gd name="T11" fmla="*/ 393 h 2912"/>
                <a:gd name="T12" fmla="*/ 248 w 2820"/>
                <a:gd name="T13" fmla="*/ 480 h 2912"/>
                <a:gd name="T14" fmla="*/ 58 w 2820"/>
                <a:gd name="T15" fmla="*/ 570 h 2912"/>
                <a:gd name="T16" fmla="*/ 0 w 2820"/>
                <a:gd name="T17" fmla="*/ 661 h 2912"/>
                <a:gd name="T18" fmla="*/ 74 w 2820"/>
                <a:gd name="T19" fmla="*/ 751 h 2912"/>
                <a:gd name="T20" fmla="*/ 264 w 2820"/>
                <a:gd name="T21" fmla="*/ 840 h 2912"/>
                <a:gd name="T22" fmla="*/ 570 w 2820"/>
                <a:gd name="T23" fmla="*/ 925 h 2912"/>
                <a:gd name="T24" fmla="*/ 984 w 2820"/>
                <a:gd name="T25" fmla="*/ 1006 h 2912"/>
                <a:gd name="T26" fmla="*/ 1500 w 2820"/>
                <a:gd name="T27" fmla="*/ 1082 h 2912"/>
                <a:gd name="T28" fmla="*/ 2114 w 2820"/>
                <a:gd name="T29" fmla="*/ 1151 h 2912"/>
                <a:gd name="T30" fmla="*/ 2823 w 2820"/>
                <a:gd name="T31" fmla="*/ 1212 h 2912"/>
                <a:gd name="T32" fmla="*/ 3605 w 2820"/>
                <a:gd name="T33" fmla="*/ 1264 h 2912"/>
                <a:gd name="T34" fmla="*/ 4480 w 2820"/>
                <a:gd name="T35" fmla="*/ 1305 h 2912"/>
                <a:gd name="T36" fmla="*/ 5422 w 2820"/>
                <a:gd name="T37" fmla="*/ 1334 h 2912"/>
                <a:gd name="T38" fmla="*/ 6427 w 2820"/>
                <a:gd name="T39" fmla="*/ 1351 h 2912"/>
                <a:gd name="T40" fmla="*/ 7500 w 2820"/>
                <a:gd name="T41" fmla="*/ 1353 h 2912"/>
                <a:gd name="T42" fmla="*/ 8622 w 2820"/>
                <a:gd name="T43" fmla="*/ 1338 h 2912"/>
                <a:gd name="T44" fmla="*/ 9793 w 2820"/>
                <a:gd name="T45" fmla="*/ 1310 h 2912"/>
                <a:gd name="T46" fmla="*/ 10496 w 2820"/>
                <a:gd name="T47" fmla="*/ 1483 h 2912"/>
                <a:gd name="T48" fmla="*/ 7707 w 2820"/>
                <a:gd name="T49" fmla="*/ 790 h 2912"/>
                <a:gd name="T50" fmla="*/ 8070 w 2820"/>
                <a:gd name="T51" fmla="*/ 974 h 2912"/>
                <a:gd name="T52" fmla="*/ 7376 w 2820"/>
                <a:gd name="T53" fmla="*/ 985 h 2912"/>
                <a:gd name="T54" fmla="*/ 6665 w 2820"/>
                <a:gd name="T55" fmla="*/ 984 h 2912"/>
                <a:gd name="T56" fmla="*/ 5948 w 2820"/>
                <a:gd name="T57" fmla="*/ 973 h 2912"/>
                <a:gd name="T58" fmla="*/ 5247 w 2820"/>
                <a:gd name="T59" fmla="*/ 952 h 2912"/>
                <a:gd name="T60" fmla="*/ 4571 w 2820"/>
                <a:gd name="T61" fmla="*/ 922 h 2912"/>
                <a:gd name="T62" fmla="*/ 3927 w 2820"/>
                <a:gd name="T63" fmla="*/ 884 h 2912"/>
                <a:gd name="T64" fmla="*/ 3340 w 2820"/>
                <a:gd name="T65" fmla="*/ 837 h 2912"/>
                <a:gd name="T66" fmla="*/ 2823 w 2820"/>
                <a:gd name="T67" fmla="*/ 785 h 2912"/>
                <a:gd name="T68" fmla="*/ 2383 w 2820"/>
                <a:gd name="T69" fmla="*/ 727 h 2912"/>
                <a:gd name="T70" fmla="*/ 2038 w 2820"/>
                <a:gd name="T71" fmla="*/ 663 h 2912"/>
                <a:gd name="T72" fmla="*/ 1808 w 2820"/>
                <a:gd name="T73" fmla="*/ 595 h 2912"/>
                <a:gd name="T74" fmla="*/ 1690 w 2820"/>
                <a:gd name="T75" fmla="*/ 525 h 2912"/>
                <a:gd name="T76" fmla="*/ 1715 w 2820"/>
                <a:gd name="T77" fmla="*/ 452 h 2912"/>
                <a:gd name="T78" fmla="*/ 1899 w 2820"/>
                <a:gd name="T79" fmla="*/ 377 h 2912"/>
                <a:gd name="T80" fmla="*/ 2244 w 2820"/>
                <a:gd name="T81" fmla="*/ 301 h 2912"/>
                <a:gd name="T82" fmla="*/ 2766 w 2820"/>
                <a:gd name="T83" fmla="*/ 226 h 2912"/>
                <a:gd name="T84" fmla="*/ 3482 w 2820"/>
                <a:gd name="T85" fmla="*/ 151 h 2912"/>
                <a:gd name="T86" fmla="*/ 4416 w 2820"/>
                <a:gd name="T87" fmla="*/ 79 h 2912"/>
                <a:gd name="T88" fmla="*/ 5563 w 2820"/>
                <a:gd name="T89" fmla="*/ 8 h 2912"/>
                <a:gd name="T90" fmla="*/ 5133 w 2820"/>
                <a:gd name="T91" fmla="*/ 0 h 2912"/>
                <a:gd name="T92" fmla="*/ 11634 w 2820"/>
                <a:gd name="T93" fmla="*/ 984 h 2912"/>
                <a:gd name="T94" fmla="*/ 11634 w 2820"/>
                <a:gd name="T95" fmla="*/ 984 h 29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4987E3"/>
                </a:gs>
              </a:gsLst>
              <a:lin ang="5400000" scaled="1"/>
            </a:gradFill>
            <a:ln>
              <a:noFill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" name="Group 60"/>
            <p:cNvGrpSpPr/>
            <p:nvPr/>
          </p:nvGrpSpPr>
          <p:grpSpPr bwMode="auto">
            <a:xfrm>
              <a:off x="1950" y="2076"/>
              <a:ext cx="1074" cy="1188"/>
              <a:chOff x="1950" y="2076"/>
              <a:chExt cx="1074" cy="1188"/>
            </a:xfrm>
          </p:grpSpPr>
          <p:sp>
            <p:nvSpPr>
              <p:cNvPr id="30" name="Oval 35"/>
              <p:cNvSpPr>
                <a:spLocks noChangeArrowheads="1"/>
              </p:cNvSpPr>
              <p:nvPr/>
            </p:nvSpPr>
            <p:spPr bwMode="gray">
              <a:xfrm rot="-723406">
                <a:off x="1993" y="2844"/>
                <a:ext cx="906" cy="420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1" name="Oval 36"/>
              <p:cNvSpPr>
                <a:spLocks noChangeArrowheads="1"/>
              </p:cNvSpPr>
              <p:nvPr/>
            </p:nvSpPr>
            <p:spPr bwMode="gray">
              <a:xfrm>
                <a:off x="1950" y="2076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gray">
              <a:xfrm>
                <a:off x="1963" y="2082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38"/>
              <p:cNvSpPr>
                <a:spLocks noChangeArrowheads="1"/>
              </p:cNvSpPr>
              <p:nvPr/>
            </p:nvSpPr>
            <p:spPr bwMode="gray">
              <a:xfrm>
                <a:off x="1974" y="2092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39"/>
              <p:cNvSpPr>
                <a:spLocks noChangeArrowheads="1"/>
              </p:cNvSpPr>
              <p:nvPr/>
            </p:nvSpPr>
            <p:spPr bwMode="gray">
              <a:xfrm>
                <a:off x="2032" y="2120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5" name="Group 61"/>
            <p:cNvGrpSpPr/>
            <p:nvPr/>
          </p:nvGrpSpPr>
          <p:grpSpPr bwMode="auto">
            <a:xfrm>
              <a:off x="784" y="1836"/>
              <a:ext cx="864" cy="1008"/>
              <a:chOff x="784" y="1836"/>
              <a:chExt cx="864" cy="1008"/>
            </a:xfrm>
          </p:grpSpPr>
          <p:sp>
            <p:nvSpPr>
              <p:cNvPr id="24" name="Oval 41"/>
              <p:cNvSpPr>
                <a:spLocks noChangeArrowheads="1"/>
              </p:cNvSpPr>
              <p:nvPr/>
            </p:nvSpPr>
            <p:spPr bwMode="gray">
              <a:xfrm rot="-772996">
                <a:off x="832" y="2460"/>
                <a:ext cx="714" cy="38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grpSp>
            <p:nvGrpSpPr>
              <p:cNvPr id="6" name="Group 42"/>
              <p:cNvGrpSpPr/>
              <p:nvPr/>
            </p:nvGrpSpPr>
            <p:grpSpPr bwMode="auto">
              <a:xfrm>
                <a:off x="784" y="1836"/>
                <a:ext cx="864" cy="908"/>
                <a:chOff x="732" y="2112"/>
                <a:chExt cx="842" cy="860"/>
              </a:xfrm>
            </p:grpSpPr>
            <p:sp>
              <p:nvSpPr>
                <p:cNvPr id="26" name="Oval 4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7" name="Oval 4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3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8" name="Oval 4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3" cy="7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29" name="Oval 4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</p:grpSp>
        <p:grpSp>
          <p:nvGrpSpPr>
            <p:cNvPr id="7" name="Group 62"/>
            <p:cNvGrpSpPr/>
            <p:nvPr/>
          </p:nvGrpSpPr>
          <p:grpSpPr bwMode="auto">
            <a:xfrm>
              <a:off x="720" y="972"/>
              <a:ext cx="693" cy="718"/>
              <a:chOff x="720" y="972"/>
              <a:chExt cx="693" cy="718"/>
            </a:xfrm>
          </p:grpSpPr>
          <p:sp>
            <p:nvSpPr>
              <p:cNvPr id="19" name="Oval 48"/>
              <p:cNvSpPr>
                <a:spLocks noChangeArrowheads="1"/>
              </p:cNvSpPr>
              <p:nvPr/>
            </p:nvSpPr>
            <p:spPr bwMode="gray">
              <a:xfrm>
                <a:off x="720" y="1354"/>
                <a:ext cx="576" cy="336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0" name="Oval 49"/>
              <p:cNvSpPr>
                <a:spLocks noChangeArrowheads="1"/>
              </p:cNvSpPr>
              <p:nvPr/>
            </p:nvSpPr>
            <p:spPr bwMode="gray">
              <a:xfrm>
                <a:off x="768" y="972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Oval 50"/>
              <p:cNvSpPr>
                <a:spLocks noChangeArrowheads="1"/>
              </p:cNvSpPr>
              <p:nvPr/>
            </p:nvSpPr>
            <p:spPr bwMode="gray">
              <a:xfrm>
                <a:off x="776" y="975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2" name="Oval 51"/>
              <p:cNvSpPr>
                <a:spLocks noChangeArrowheads="1"/>
              </p:cNvSpPr>
              <p:nvPr/>
            </p:nvSpPr>
            <p:spPr bwMode="gray">
              <a:xfrm>
                <a:off x="783" y="982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Oval 52"/>
              <p:cNvSpPr>
                <a:spLocks noChangeArrowheads="1"/>
              </p:cNvSpPr>
              <p:nvPr/>
            </p:nvSpPr>
            <p:spPr bwMode="gray">
              <a:xfrm>
                <a:off x="817" y="998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8" name="Group 63"/>
            <p:cNvGrpSpPr/>
            <p:nvPr/>
          </p:nvGrpSpPr>
          <p:grpSpPr bwMode="auto">
            <a:xfrm>
              <a:off x="1518" y="720"/>
              <a:ext cx="507" cy="480"/>
              <a:chOff x="1518" y="720"/>
              <a:chExt cx="507" cy="480"/>
            </a:xfrm>
          </p:grpSpPr>
          <p:sp>
            <p:nvSpPr>
              <p:cNvPr id="14" name="Oval 54"/>
              <p:cNvSpPr>
                <a:spLocks noChangeArrowheads="1"/>
              </p:cNvSpPr>
              <p:nvPr/>
            </p:nvSpPr>
            <p:spPr bwMode="gray">
              <a:xfrm>
                <a:off x="1518" y="1056"/>
                <a:ext cx="432" cy="144"/>
              </a:xfrm>
              <a:prstGeom prst="ellipse">
                <a:avLst/>
              </a:prstGeom>
              <a:solidFill>
                <a:srgbClr val="0F2145">
                  <a:alpha val="3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55"/>
              <p:cNvSpPr>
                <a:spLocks noChangeArrowheads="1"/>
              </p:cNvSpPr>
              <p:nvPr/>
            </p:nvSpPr>
            <p:spPr bwMode="gray">
              <a:xfrm>
                <a:off x="1595" y="720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56"/>
              <p:cNvSpPr>
                <a:spLocks noChangeArrowheads="1"/>
              </p:cNvSpPr>
              <p:nvPr/>
            </p:nvSpPr>
            <p:spPr bwMode="gray">
              <a:xfrm>
                <a:off x="1601" y="722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57"/>
              <p:cNvSpPr>
                <a:spLocks noChangeArrowheads="1"/>
              </p:cNvSpPr>
              <p:nvPr/>
            </p:nvSpPr>
            <p:spPr bwMode="gray">
              <a:xfrm>
                <a:off x="1605" y="726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8" name="Oval 58"/>
              <p:cNvSpPr>
                <a:spLocks noChangeArrowheads="1"/>
              </p:cNvSpPr>
              <p:nvPr/>
            </p:nvSpPr>
            <p:spPr bwMode="gray">
              <a:xfrm>
                <a:off x="1628" y="738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4"/>
          </p:nvPr>
        </p:nvSpPr>
        <p:spPr>
          <a:xfrm>
            <a:off x="2564524" y="1544419"/>
            <a:ext cx="599090" cy="495300"/>
          </a:xfrm>
        </p:spPr>
        <p:txBody>
          <a:bodyPr anchor="ctr"/>
          <a:lstStyle>
            <a:lvl1pPr algn="ctr">
              <a:buNone/>
              <a:defRPr sz="10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303340" y="2148765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1340124" y="3709551"/>
            <a:ext cx="1171847" cy="495300"/>
          </a:xfrm>
        </p:spPr>
        <p:txBody>
          <a:bodyPr anchor="ctr"/>
          <a:lstStyle>
            <a:lvl1pPr algn="ctr">
              <a:buNone/>
              <a:defRPr sz="15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331780" y="4229814"/>
            <a:ext cx="1250731" cy="4953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96608" y="3205055"/>
            <a:ext cx="2228193" cy="495300"/>
          </a:xfrm>
        </p:spPr>
        <p:txBody>
          <a:bodyPr anchor="ctr"/>
          <a:lstStyle>
            <a:lvl1pPr algn="ctr">
              <a:buNone/>
              <a:defRPr sz="210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核心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3"/>
          <p:cNvGrpSpPr/>
          <p:nvPr/>
        </p:nvGrpSpPr>
        <p:grpSpPr bwMode="auto">
          <a:xfrm>
            <a:off x="2552700" y="1871663"/>
            <a:ext cx="4038600" cy="3505200"/>
            <a:chOff x="1608" y="1056"/>
            <a:chExt cx="2544" cy="2208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gray">
            <a:xfrm rot="-3626814">
              <a:off x="2997" y="1405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AutoShape 4"/>
            <p:cNvSpPr>
              <a:spLocks noChangeArrowheads="1"/>
            </p:cNvSpPr>
            <p:nvPr/>
          </p:nvSpPr>
          <p:spPr bwMode="gray">
            <a:xfrm rot="3465783">
              <a:off x="3027" y="2736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utoShape 5"/>
            <p:cNvSpPr>
              <a:spLocks noChangeArrowheads="1"/>
            </p:cNvSpPr>
            <p:nvPr/>
          </p:nvSpPr>
          <p:spPr bwMode="gray">
            <a:xfrm rot="-7230978">
              <a:off x="2261" y="1419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gray">
            <a:xfrm rot="7535209">
              <a:off x="2237" y="2714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5" name="AutoShape 7"/>
            <p:cNvSpPr>
              <a:spLocks noChangeArrowheads="1"/>
            </p:cNvSpPr>
            <p:nvPr/>
          </p:nvSpPr>
          <p:spPr bwMode="gray">
            <a:xfrm>
              <a:off x="3392" y="208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gray">
            <a:xfrm rot="10800000">
              <a:off x="1874" y="2079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rgbClr val="4B546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1698" y="2023"/>
              <a:ext cx="2358" cy="266"/>
            </a:xfrm>
            <a:prstGeom prst="ellipse">
              <a:avLst/>
            </a:prstGeom>
            <a:noFill/>
            <a:ln w="38100" algn="ctr">
              <a:solidFill>
                <a:srgbClr val="C0C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gray">
            <a:xfrm>
              <a:off x="1608" y="209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gray">
            <a:xfrm>
              <a:off x="21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gray">
            <a:xfrm>
              <a:off x="3384" y="105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gray">
            <a:xfrm>
              <a:off x="2136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>
              <a:off x="3384" y="307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gray">
            <a:xfrm>
              <a:off x="3960" y="208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EDAB8A"/>
                </a:gs>
                <a:gs pos="100000">
                  <a:srgbClr val="D952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gray">
            <a:xfrm>
              <a:off x="2353" y="2024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36A1B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gray">
            <a:xfrm>
              <a:off x="2356" y="2023"/>
              <a:ext cx="164" cy="266"/>
            </a:xfrm>
            <a:prstGeom prst="ellipse">
              <a:avLst/>
            </a:prstGeom>
            <a:gradFill rotWithShape="1">
              <a:gsLst>
                <a:gs pos="0">
                  <a:srgbClr val="36A1B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>
              <a:off x="2423" y="2023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1D5762"/>
                </a:gs>
                <a:gs pos="50000">
                  <a:srgbClr val="36A1B6"/>
                </a:gs>
                <a:gs pos="100000">
                  <a:srgbClr val="1D576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gray">
            <a:xfrm>
              <a:off x="2421" y="2025"/>
              <a:ext cx="933" cy="266"/>
            </a:xfrm>
            <a:prstGeom prst="ellipse">
              <a:avLst/>
            </a:prstGeom>
            <a:gradFill rotWithShape="1">
              <a:gsLst>
                <a:gs pos="0">
                  <a:srgbClr val="226674"/>
                </a:gs>
                <a:gs pos="100000">
                  <a:srgbClr val="36A1B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gray">
            <a:xfrm>
              <a:off x="2470" y="2024"/>
              <a:ext cx="840" cy="266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grpSp>
          <p:nvGrpSpPr>
            <p:cNvPr id="4" name="Group 27"/>
            <p:cNvGrpSpPr/>
            <p:nvPr/>
          </p:nvGrpSpPr>
          <p:grpSpPr bwMode="auto">
            <a:xfrm>
              <a:off x="2483" y="1753"/>
              <a:ext cx="813" cy="805"/>
              <a:chOff x="4166" y="1706"/>
              <a:chExt cx="1252" cy="1252"/>
            </a:xfrm>
          </p:grpSpPr>
          <p:sp>
            <p:nvSpPr>
              <p:cNvPr id="30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gray">
              <a:xfrm>
                <a:off x="4181" y="1714"/>
                <a:ext cx="1223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1" cy="1142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6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1965432" y="1852446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7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5670332" y="1852446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5686097" y="5037081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1865587" y="5037081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6600498" y="3486804"/>
            <a:ext cx="1502976" cy="352810"/>
          </a:xfrm>
        </p:spPr>
        <p:txBody>
          <a:bodyPr anchor="ctr"/>
          <a:lstStyle>
            <a:lvl1pPr algn="l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1045781" y="3486804"/>
            <a:ext cx="1502976" cy="352810"/>
          </a:xfrm>
        </p:spPr>
        <p:txBody>
          <a:bodyPr anchor="ctr"/>
          <a:lstStyle>
            <a:lvl1pPr algn="r">
              <a:buNone/>
              <a:defRPr sz="12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46"/>
          <p:cNvSpPr>
            <a:spLocks noGrp="1"/>
          </p:cNvSpPr>
          <p:nvPr>
            <p:ph type="body" sz="quarter" idx="23"/>
          </p:nvPr>
        </p:nvSpPr>
        <p:spPr>
          <a:xfrm>
            <a:off x="3831020" y="3455274"/>
            <a:ext cx="1502976" cy="35281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并列关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63119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4559300" y="2895600"/>
            <a:ext cx="1665288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819401" y="2895600"/>
            <a:ext cx="1616075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1054100" y="2895600"/>
            <a:ext cx="1676400" cy="2590800"/>
          </a:xfrm>
          <a:prstGeom prst="roundRect">
            <a:avLst>
              <a:gd name="adj" fmla="val 13745"/>
            </a:avLst>
          </a:prstGeom>
          <a:noFill/>
          <a:ln w="38100">
            <a:solidFill>
              <a:srgbClr val="C0C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1282700" y="1600200"/>
            <a:ext cx="6096000" cy="990600"/>
            <a:chOff x="624" y="1152"/>
            <a:chExt cx="4080" cy="720"/>
          </a:xfrm>
        </p:grpSpPr>
        <p:sp>
          <p:nvSpPr>
            <p:cNvPr id="16" name="Rectangle 8"/>
            <p:cNvSpPr>
              <a:spLocks noChangeArrowheads="1"/>
            </p:cNvSpPr>
            <p:nvPr/>
          </p:nvSpPr>
          <p:spPr bwMode="gray">
            <a:xfrm rot="3419336">
              <a:off x="624" y="1200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"/>
            <p:cNvGrpSpPr/>
            <p:nvPr/>
          </p:nvGrpSpPr>
          <p:grpSpPr bwMode="auto">
            <a:xfrm>
              <a:off x="1292" y="1280"/>
              <a:ext cx="623" cy="94"/>
              <a:chOff x="2003" y="3440"/>
              <a:chExt cx="468" cy="242"/>
            </a:xfrm>
          </p:grpSpPr>
          <p:sp>
            <p:nvSpPr>
              <p:cNvPr id="31" name="Oval 10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2" name="Rectangle 11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3" name="Oval 12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4" name="Oval 13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8" name="Rectangle 14"/>
            <p:cNvSpPr>
              <a:spLocks noChangeArrowheads="1"/>
            </p:cNvSpPr>
            <p:nvPr/>
          </p:nvSpPr>
          <p:spPr bwMode="gray">
            <a:xfrm rot="3419336">
              <a:off x="1776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" name="Group 15"/>
            <p:cNvGrpSpPr/>
            <p:nvPr/>
          </p:nvGrpSpPr>
          <p:grpSpPr bwMode="auto">
            <a:xfrm>
              <a:off x="2444" y="1280"/>
              <a:ext cx="623" cy="94"/>
              <a:chOff x="2003" y="3440"/>
              <a:chExt cx="468" cy="242"/>
            </a:xfrm>
          </p:grpSpPr>
          <p:sp>
            <p:nvSpPr>
              <p:cNvPr id="27" name="Oval 16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Rectangle 17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8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0" name="Rectangle 20"/>
            <p:cNvSpPr>
              <a:spLocks noChangeArrowheads="1"/>
            </p:cNvSpPr>
            <p:nvPr/>
          </p:nvSpPr>
          <p:spPr bwMode="gray">
            <a:xfrm rot="3419336">
              <a:off x="2880" y="1151"/>
              <a:ext cx="672" cy="674"/>
            </a:xfrm>
            <a:prstGeom prst="rect">
              <a:avLst/>
            </a:prstGeom>
            <a:gradFill rotWithShape="1">
              <a:gsLst>
                <a:gs pos="0">
                  <a:srgbClr val="4987E3"/>
                </a:gs>
                <a:gs pos="100000">
                  <a:srgbClr val="223E69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4987E3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21"/>
            <p:cNvGrpSpPr/>
            <p:nvPr/>
          </p:nvGrpSpPr>
          <p:grpSpPr bwMode="auto">
            <a:xfrm>
              <a:off x="3605" y="1280"/>
              <a:ext cx="817" cy="94"/>
              <a:chOff x="2003" y="3440"/>
              <a:chExt cx="468" cy="242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gray">
              <a:xfrm>
                <a:off x="2003" y="3440"/>
                <a:ext cx="79" cy="239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gray">
              <a:xfrm>
                <a:off x="2048" y="3443"/>
                <a:ext cx="388" cy="239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5" name="Oval 24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3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12700">
                <a:solidFill>
                  <a:srgbClr val="FFFF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gray">
              <a:xfrm>
                <a:off x="2438" y="3520"/>
                <a:ext cx="20" cy="68"/>
              </a:xfrm>
              <a:prstGeom prst="ellipse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2" name="Rectangle 26"/>
            <p:cNvSpPr>
              <a:spLocks noChangeArrowheads="1"/>
            </p:cNvSpPr>
            <p:nvPr/>
          </p:nvSpPr>
          <p:spPr bwMode="gray">
            <a:xfrm rot="3419336">
              <a:off x="4032" y="1152"/>
              <a:ext cx="672" cy="672"/>
            </a:xfrm>
            <a:prstGeom prst="rect">
              <a:avLst/>
            </a:pr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5400000" scaled="1"/>
            </a:gradFill>
            <a:ln w="9525">
              <a:miter lim="800000"/>
            </a:ln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D9520F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37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1218818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8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2947769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9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4718763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0" name="文本占位符 36"/>
          <p:cNvSpPr>
            <a:spLocks noGrp="1"/>
          </p:cNvSpPr>
          <p:nvPr>
            <p:ph type="body" sz="quarter" idx="14"/>
          </p:nvPr>
        </p:nvSpPr>
        <p:spPr>
          <a:xfrm>
            <a:off x="6468736" y="3058730"/>
            <a:ext cx="135572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1345324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0952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29"/>
          <p:cNvSpPr>
            <a:spLocks noGrp="1"/>
          </p:cNvSpPr>
          <p:nvPr>
            <p:ph type="body" sz="quarter" idx="17"/>
          </p:nvPr>
        </p:nvSpPr>
        <p:spPr>
          <a:xfrm>
            <a:off x="4750677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29"/>
          <p:cNvSpPr>
            <a:spLocks noGrp="1"/>
          </p:cNvSpPr>
          <p:nvPr>
            <p:ph type="body" sz="quarter" idx="18"/>
          </p:nvPr>
        </p:nvSpPr>
        <p:spPr>
          <a:xfrm>
            <a:off x="6448096" y="1843910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例分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 bwMode="auto">
          <a:xfrm>
            <a:off x="1397001" y="1868488"/>
            <a:ext cx="6329363" cy="3711575"/>
            <a:chOff x="864" y="1310"/>
            <a:chExt cx="3987" cy="233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gray">
            <a:xfrm>
              <a:off x="1347" y="2813"/>
              <a:ext cx="3504" cy="835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F7F9F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tailEnd type="none" w="sm" len="sm"/>
                </a14:hiddenLine>
              </a:ext>
            </a:extLst>
          </p:spPr>
          <p:txBody>
            <a:bodyPr vert="eaVert" wrap="none" lIns="92075" tIns="46038" rIns="92075" bIns="46038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1" name="Oval 4"/>
            <p:cNvSpPr>
              <a:spLocks noChangeArrowheads="1"/>
            </p:cNvSpPr>
            <p:nvPr/>
          </p:nvSpPr>
          <p:spPr bwMode="gray">
            <a:xfrm rot="-998297">
              <a:off x="890" y="1482"/>
              <a:ext cx="3630" cy="1900"/>
            </a:xfrm>
            <a:prstGeom prst="ellipse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2" name="Oval 5"/>
            <p:cNvSpPr>
              <a:spLocks noChangeArrowheads="1"/>
            </p:cNvSpPr>
            <p:nvPr/>
          </p:nvSpPr>
          <p:spPr bwMode="gray">
            <a:xfrm rot="-998297">
              <a:off x="926" y="1380"/>
              <a:ext cx="3504" cy="1841"/>
            </a:xfrm>
            <a:prstGeom prst="ellipse">
              <a:avLst/>
            </a:prstGeom>
            <a:gradFill rotWithShape="1">
              <a:gsLst>
                <a:gs pos="0">
                  <a:srgbClr val="2791BB"/>
                </a:gs>
                <a:gs pos="100000">
                  <a:srgbClr val="00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13" name="Arc 6"/>
            <p:cNvSpPr/>
            <p:nvPr/>
          </p:nvSpPr>
          <p:spPr bwMode="gray">
            <a:xfrm rot="-998297">
              <a:off x="2599" y="1310"/>
              <a:ext cx="1795" cy="1239"/>
            </a:xfrm>
            <a:custGeom>
              <a:avLst/>
              <a:gdLst>
                <a:gd name="T0" fmla="*/ 0 w 21600"/>
                <a:gd name="T1" fmla="*/ 0 h 29046"/>
                <a:gd name="T2" fmla="*/ 0 w 21600"/>
                <a:gd name="T3" fmla="*/ 0 h 29046"/>
                <a:gd name="T4" fmla="*/ 0 w 21600"/>
                <a:gd name="T5" fmla="*/ 0 h 290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046" fill="none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</a:path>
                <a:path w="21600" h="29046" stroke="0" extrusionOk="0">
                  <a:moveTo>
                    <a:pt x="13190" y="-1"/>
                  </a:moveTo>
                  <a:cubicBezTo>
                    <a:pt x="18493" y="4089"/>
                    <a:pt x="21600" y="10407"/>
                    <a:pt x="21600" y="17105"/>
                  </a:cubicBezTo>
                  <a:cubicBezTo>
                    <a:pt x="21600" y="21352"/>
                    <a:pt x="20347" y="25506"/>
                    <a:pt x="17999" y="29046"/>
                  </a:cubicBezTo>
                  <a:lnTo>
                    <a:pt x="0" y="17105"/>
                  </a:lnTo>
                  <a:lnTo>
                    <a:pt x="13190" y="-1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7FC3D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4" name="Arc 7"/>
            <p:cNvSpPr/>
            <p:nvPr/>
          </p:nvSpPr>
          <p:spPr bwMode="gray">
            <a:xfrm rot="20601703" flipH="1">
              <a:off x="1080" y="2491"/>
              <a:ext cx="2067" cy="930"/>
            </a:xfrm>
            <a:custGeom>
              <a:avLst/>
              <a:gdLst>
                <a:gd name="T0" fmla="*/ 0 w 25114"/>
                <a:gd name="T1" fmla="*/ 0 h 21600"/>
                <a:gd name="T2" fmla="*/ 0 w 25114"/>
                <a:gd name="T3" fmla="*/ 0 h 21600"/>
                <a:gd name="T4" fmla="*/ 0 w 2511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114" h="21600" fill="none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</a:path>
                <a:path w="25114" h="21600" stroke="0" extrusionOk="0">
                  <a:moveTo>
                    <a:pt x="25114" y="2497"/>
                  </a:moveTo>
                  <a:cubicBezTo>
                    <a:pt x="23846" y="13386"/>
                    <a:pt x="14622" y="21599"/>
                    <a:pt x="3659" y="21600"/>
                  </a:cubicBezTo>
                  <a:cubicBezTo>
                    <a:pt x="2432" y="21600"/>
                    <a:pt x="1208" y="21495"/>
                    <a:pt x="0" y="21287"/>
                  </a:cubicBezTo>
                  <a:lnTo>
                    <a:pt x="3659" y="0"/>
                  </a:lnTo>
                  <a:lnTo>
                    <a:pt x="25114" y="2497"/>
                  </a:lnTo>
                  <a:close/>
                </a:path>
              </a:pathLst>
            </a:custGeom>
            <a:gradFill rotWithShape="1">
              <a:gsLst>
                <a:gs pos="0">
                  <a:srgbClr val="335E9E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5" name="Arc 8"/>
            <p:cNvSpPr/>
            <p:nvPr/>
          </p:nvSpPr>
          <p:spPr bwMode="gray">
            <a:xfrm rot="-998297">
              <a:off x="1715" y="1339"/>
              <a:ext cx="2034" cy="893"/>
            </a:xfrm>
            <a:custGeom>
              <a:avLst/>
              <a:gdLst>
                <a:gd name="T0" fmla="*/ 0 w 24549"/>
                <a:gd name="T1" fmla="*/ 0 h 21600"/>
                <a:gd name="T2" fmla="*/ 0 w 24549"/>
                <a:gd name="T3" fmla="*/ 0 h 21600"/>
                <a:gd name="T4" fmla="*/ 0 w 2454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549" h="21600" fill="none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</a:path>
                <a:path w="24549" h="21600" stroke="0" extrusionOk="0">
                  <a:moveTo>
                    <a:pt x="0" y="2373"/>
                  </a:moveTo>
                  <a:cubicBezTo>
                    <a:pt x="3046" y="813"/>
                    <a:pt x="6420" y="-1"/>
                    <a:pt x="9843" y="0"/>
                  </a:cubicBezTo>
                  <a:cubicBezTo>
                    <a:pt x="15299" y="0"/>
                    <a:pt x="20553" y="2064"/>
                    <a:pt x="24549" y="5779"/>
                  </a:cubicBezTo>
                  <a:lnTo>
                    <a:pt x="9843" y="21600"/>
                  </a:lnTo>
                  <a:lnTo>
                    <a:pt x="0" y="2373"/>
                  </a:lnTo>
                  <a:close/>
                </a:path>
              </a:pathLst>
            </a:custGeom>
            <a:gradFill rotWithShape="1">
              <a:gsLst>
                <a:gs pos="0">
                  <a:srgbClr val="36A1B6"/>
                </a:gs>
                <a:gs pos="100000">
                  <a:srgbClr val="27758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6" name="Arc 9"/>
            <p:cNvSpPr/>
            <p:nvPr/>
          </p:nvSpPr>
          <p:spPr bwMode="gray">
            <a:xfrm rot="20601703" flipH="1">
              <a:off x="864" y="1713"/>
              <a:ext cx="1796" cy="1302"/>
            </a:xfrm>
            <a:custGeom>
              <a:avLst/>
              <a:gdLst>
                <a:gd name="T0" fmla="*/ 0 w 21600"/>
                <a:gd name="T1" fmla="*/ 0 h 30468"/>
                <a:gd name="T2" fmla="*/ 0 w 21600"/>
                <a:gd name="T3" fmla="*/ 0 h 30468"/>
                <a:gd name="T4" fmla="*/ 0 w 21600"/>
                <a:gd name="T5" fmla="*/ 0 h 3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68" fill="none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</a:path>
                <a:path w="21600" h="30468" stroke="0" extrusionOk="0">
                  <a:moveTo>
                    <a:pt x="8291" y="0"/>
                  </a:moveTo>
                  <a:cubicBezTo>
                    <a:pt x="16349" y="3349"/>
                    <a:pt x="21600" y="11218"/>
                    <a:pt x="21600" y="19945"/>
                  </a:cubicBezTo>
                  <a:cubicBezTo>
                    <a:pt x="21600" y="23628"/>
                    <a:pt x="20657" y="27251"/>
                    <a:pt x="18863" y="30468"/>
                  </a:cubicBezTo>
                  <a:lnTo>
                    <a:pt x="0" y="19945"/>
                  </a:lnTo>
                  <a:lnTo>
                    <a:pt x="8291" y="0"/>
                  </a:lnTo>
                  <a:close/>
                </a:path>
              </a:pathLst>
            </a:custGeom>
            <a:gradFill rotWithShape="1">
              <a:gsLst>
                <a:gs pos="0">
                  <a:srgbClr val="D9520F"/>
                </a:gs>
                <a:gs pos="100000">
                  <a:srgbClr val="64260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7" name="Freeform 10"/>
            <p:cNvSpPr/>
            <p:nvPr/>
          </p:nvSpPr>
          <p:spPr bwMode="gray">
            <a:xfrm>
              <a:off x="3442" y="2282"/>
              <a:ext cx="1105" cy="189"/>
            </a:xfrm>
            <a:custGeom>
              <a:avLst/>
              <a:gdLst>
                <a:gd name="T0" fmla="*/ 9 w 1105"/>
                <a:gd name="T1" fmla="*/ 888 h 1120"/>
                <a:gd name="T2" fmla="*/ 1105 w 1105"/>
                <a:gd name="T3" fmla="*/ 0 h 1120"/>
                <a:gd name="T4" fmla="*/ 1081 w 1105"/>
                <a:gd name="T5" fmla="*/ 256 h 1120"/>
                <a:gd name="T6" fmla="*/ 705 w 1105"/>
                <a:gd name="T7" fmla="*/ 704 h 1120"/>
                <a:gd name="T8" fmla="*/ 17 w 1105"/>
                <a:gd name="T9" fmla="*/ 1120 h 1120"/>
                <a:gd name="T10" fmla="*/ 9 w 1105"/>
                <a:gd name="T11" fmla="*/ 888 h 11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05" h="1120">
                  <a:moveTo>
                    <a:pt x="9" y="888"/>
                  </a:moveTo>
                  <a:lnTo>
                    <a:pt x="1105" y="0"/>
                  </a:lnTo>
                  <a:lnTo>
                    <a:pt x="1081" y="256"/>
                  </a:lnTo>
                  <a:cubicBezTo>
                    <a:pt x="1014" y="373"/>
                    <a:pt x="882" y="560"/>
                    <a:pt x="705" y="704"/>
                  </a:cubicBezTo>
                  <a:cubicBezTo>
                    <a:pt x="528" y="848"/>
                    <a:pt x="133" y="1089"/>
                    <a:pt x="17" y="1120"/>
                  </a:cubicBezTo>
                  <a:cubicBezTo>
                    <a:pt x="0" y="1038"/>
                    <a:pt x="9" y="888"/>
                    <a:pt x="9" y="888"/>
                  </a:cubicBezTo>
                  <a:close/>
                </a:path>
              </a:pathLst>
            </a:custGeom>
            <a:gradFill rotWithShape="0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18" name="Arc 11"/>
            <p:cNvSpPr/>
            <p:nvPr/>
          </p:nvSpPr>
          <p:spPr bwMode="gray">
            <a:xfrm rot="-1060795">
              <a:off x="2840" y="1897"/>
              <a:ext cx="1719" cy="1171"/>
            </a:xfrm>
            <a:custGeom>
              <a:avLst/>
              <a:gdLst>
                <a:gd name="T0" fmla="*/ 0 w 18016"/>
                <a:gd name="T1" fmla="*/ 0 h 21282"/>
                <a:gd name="T2" fmla="*/ 0 w 18016"/>
                <a:gd name="T3" fmla="*/ 0 h 21282"/>
                <a:gd name="T4" fmla="*/ 0 w 18016"/>
                <a:gd name="T5" fmla="*/ 0 h 212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016" h="21282" fill="none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</a:path>
                <a:path w="18016" h="21282" stroke="0" extrusionOk="0">
                  <a:moveTo>
                    <a:pt x="18016" y="11915"/>
                  </a:moveTo>
                  <a:cubicBezTo>
                    <a:pt x="14735" y="16875"/>
                    <a:pt x="9554" y="20264"/>
                    <a:pt x="3694" y="21281"/>
                  </a:cubicBezTo>
                  <a:lnTo>
                    <a:pt x="0" y="0"/>
                  </a:lnTo>
                  <a:lnTo>
                    <a:pt x="18016" y="11915"/>
                  </a:lnTo>
                  <a:close/>
                </a:path>
              </a:pathLst>
            </a:custGeom>
            <a:gradFill rotWithShape="1">
              <a:gsLst>
                <a:gs pos="0">
                  <a:srgbClr val="485C31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19" name="Freeform 12"/>
            <p:cNvSpPr/>
            <p:nvPr/>
          </p:nvSpPr>
          <p:spPr bwMode="gray">
            <a:xfrm>
              <a:off x="2819" y="2496"/>
              <a:ext cx="648" cy="189"/>
            </a:xfrm>
            <a:custGeom>
              <a:avLst/>
              <a:gdLst>
                <a:gd name="T0" fmla="*/ 648 w 648"/>
                <a:gd name="T1" fmla="*/ 632 h 928"/>
                <a:gd name="T2" fmla="*/ 648 w 648"/>
                <a:gd name="T3" fmla="*/ 928 h 928"/>
                <a:gd name="T4" fmla="*/ 0 w 648"/>
                <a:gd name="T5" fmla="*/ 64 h 928"/>
                <a:gd name="T6" fmla="*/ 96 w 648"/>
                <a:gd name="T7" fmla="*/ 0 h 928"/>
                <a:gd name="T8" fmla="*/ 648 w 648"/>
                <a:gd name="T9" fmla="*/ 632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928">
                  <a:moveTo>
                    <a:pt x="648" y="632"/>
                  </a:moveTo>
                  <a:lnTo>
                    <a:pt x="648" y="928"/>
                  </a:lnTo>
                  <a:lnTo>
                    <a:pt x="0" y="64"/>
                  </a:lnTo>
                  <a:lnTo>
                    <a:pt x="96" y="0"/>
                  </a:lnTo>
                  <a:lnTo>
                    <a:pt x="648" y="632"/>
                  </a:lnTo>
                  <a:close/>
                </a:path>
              </a:pathLst>
            </a:custGeom>
            <a:gradFill rotWithShape="1">
              <a:gsLst>
                <a:gs pos="0">
                  <a:srgbClr val="D2E6BB"/>
                </a:gs>
                <a:gs pos="100000">
                  <a:srgbClr val="9CC769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1350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gray">
            <a:xfrm rot="-998297">
              <a:off x="1846" y="1830"/>
              <a:ext cx="1698" cy="844"/>
            </a:xfrm>
            <a:prstGeom prst="ellipse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1C1C1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  <p:sp>
          <p:nvSpPr>
            <p:cNvPr id="21" name="Freeform 19"/>
            <p:cNvSpPr/>
            <p:nvPr/>
          </p:nvSpPr>
          <p:spPr bwMode="gray">
            <a:xfrm>
              <a:off x="2768" y="2632"/>
              <a:ext cx="544" cy="680"/>
            </a:xfrm>
            <a:custGeom>
              <a:avLst/>
              <a:gdLst>
                <a:gd name="T0" fmla="*/ 0 w 544"/>
                <a:gd name="T1" fmla="*/ 16 h 680"/>
                <a:gd name="T2" fmla="*/ 256 w 544"/>
                <a:gd name="T3" fmla="*/ 528 h 680"/>
                <a:gd name="T4" fmla="*/ 264 w 544"/>
                <a:gd name="T5" fmla="*/ 680 h 680"/>
                <a:gd name="T6" fmla="*/ 448 w 544"/>
                <a:gd name="T7" fmla="*/ 624 h 680"/>
                <a:gd name="T8" fmla="*/ 544 w 544"/>
                <a:gd name="T9" fmla="*/ 576 h 680"/>
                <a:gd name="T10" fmla="*/ 112 w 544"/>
                <a:gd name="T11" fmla="*/ 0 h 680"/>
                <a:gd name="T12" fmla="*/ 0 w 544"/>
                <a:gd name="T13" fmla="*/ 16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4" h="680">
                  <a:moveTo>
                    <a:pt x="0" y="16"/>
                  </a:moveTo>
                  <a:lnTo>
                    <a:pt x="256" y="528"/>
                  </a:lnTo>
                  <a:lnTo>
                    <a:pt x="264" y="680"/>
                  </a:lnTo>
                  <a:lnTo>
                    <a:pt x="448" y="624"/>
                  </a:lnTo>
                  <a:lnTo>
                    <a:pt x="544" y="576"/>
                  </a:lnTo>
                  <a:lnTo>
                    <a:pt x="112" y="0"/>
                  </a:lnTo>
                  <a:lnTo>
                    <a:pt x="0" y="16"/>
                  </a:lnTo>
                  <a:close/>
                </a:path>
              </a:pathLst>
            </a:custGeom>
            <a:gradFill rotWithShape="1">
              <a:gsLst>
                <a:gs pos="0">
                  <a:srgbClr val="36A1B6">
                    <a:alpha val="18999"/>
                  </a:srgbClr>
                </a:gs>
                <a:gs pos="100000">
                  <a:srgbClr val="79C0C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gray">
            <a:xfrm rot="-998297">
              <a:off x="1910" y="1989"/>
              <a:ext cx="1629" cy="68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3762703" y="2132945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5701861" y="250606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1933905" y="3415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6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5407573" y="3735772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6"/>
          </p:nvPr>
        </p:nvSpPr>
        <p:spPr>
          <a:xfrm>
            <a:off x="3195145" y="4413689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005796" y="3250433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观点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/>
          <p:nvPr/>
        </p:nvGrpSpPr>
        <p:grpSpPr bwMode="auto">
          <a:xfrm>
            <a:off x="876300" y="1624015"/>
            <a:ext cx="7391400" cy="4156075"/>
            <a:chOff x="576" y="768"/>
            <a:chExt cx="4656" cy="2618"/>
          </a:xfrm>
        </p:grpSpPr>
        <p:sp>
          <p:nvSpPr>
            <p:cNvPr id="10" name="AutoShape 3"/>
            <p:cNvSpPr>
              <a:spLocks noChangeArrowheads="1"/>
            </p:cNvSpPr>
            <p:nvPr/>
          </p:nvSpPr>
          <p:spPr bwMode="gray">
            <a:xfrm>
              <a:off x="1104" y="1248"/>
              <a:ext cx="3484" cy="1728"/>
            </a:xfrm>
            <a:prstGeom prst="upArrow">
              <a:avLst>
                <a:gd name="adj1" fmla="val 57824"/>
                <a:gd name="adj2" fmla="val 54398"/>
              </a:avLst>
            </a:pr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AutoShape 4"/>
            <p:cNvSpPr>
              <a:spLocks noChangeArrowheads="1"/>
            </p:cNvSpPr>
            <p:nvPr/>
          </p:nvSpPr>
          <p:spPr bwMode="gray">
            <a:xfrm>
              <a:off x="1453" y="768"/>
              <a:ext cx="2784" cy="36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4987E3">
                    <a:gamma/>
                    <a:shade val="60784"/>
                    <a:invGamma/>
                  </a:srgbClr>
                </a:gs>
                <a:gs pos="50000">
                  <a:srgbClr val="4987E3"/>
                </a:gs>
                <a:gs pos="100000">
                  <a:srgbClr val="4987E3">
                    <a:gamma/>
                    <a:shade val="60784"/>
                    <a:invGamma/>
                  </a:srgbClr>
                </a:gs>
              </a:gsLst>
              <a:lin ang="0" scaled="1"/>
            </a:gradFill>
            <a:ln w="38100" algn="ctr">
              <a:solidFill>
                <a:srgbClr val="FFFFFF"/>
              </a:solidFill>
              <a:rou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5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7"/>
            <p:cNvGrpSpPr/>
            <p:nvPr/>
          </p:nvGrpSpPr>
          <p:grpSpPr bwMode="auto">
            <a:xfrm>
              <a:off x="576" y="2428"/>
              <a:ext cx="936" cy="954"/>
              <a:chOff x="2016" y="1920"/>
              <a:chExt cx="1680" cy="1680"/>
            </a:xfrm>
          </p:grpSpPr>
          <p:sp>
            <p:nvSpPr>
              <p:cNvPr id="22" name="Oval 8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D9520F"/>
                  </a:gs>
                  <a:gs pos="100000">
                    <a:srgbClr val="8A340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3" name="Freeform 9"/>
              <p:cNvSpPr/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182 w 1321"/>
                  <a:gd name="T1" fmla="*/ 224 h 712"/>
                  <a:gd name="T2" fmla="*/ 1197 w 1321"/>
                  <a:gd name="T3" fmla="*/ 248 h 712"/>
                  <a:gd name="T4" fmla="*/ 1200 w 1321"/>
                  <a:gd name="T5" fmla="*/ 269 h 712"/>
                  <a:gd name="T6" fmla="*/ 1195 w 1321"/>
                  <a:gd name="T7" fmla="*/ 289 h 712"/>
                  <a:gd name="T8" fmla="*/ 1179 w 1321"/>
                  <a:gd name="T9" fmla="*/ 307 h 712"/>
                  <a:gd name="T10" fmla="*/ 1156 w 1321"/>
                  <a:gd name="T11" fmla="*/ 324 h 712"/>
                  <a:gd name="T12" fmla="*/ 1126 w 1321"/>
                  <a:gd name="T13" fmla="*/ 338 h 712"/>
                  <a:gd name="T14" fmla="*/ 1087 w 1321"/>
                  <a:gd name="T15" fmla="*/ 351 h 712"/>
                  <a:gd name="T16" fmla="*/ 1043 w 1321"/>
                  <a:gd name="T17" fmla="*/ 364 h 712"/>
                  <a:gd name="T18" fmla="*/ 992 w 1321"/>
                  <a:gd name="T19" fmla="*/ 373 h 712"/>
                  <a:gd name="T20" fmla="*/ 937 w 1321"/>
                  <a:gd name="T21" fmla="*/ 382 h 712"/>
                  <a:gd name="T22" fmla="*/ 879 w 1321"/>
                  <a:gd name="T23" fmla="*/ 388 h 712"/>
                  <a:gd name="T24" fmla="*/ 814 w 1321"/>
                  <a:gd name="T25" fmla="*/ 394 h 712"/>
                  <a:gd name="T26" fmla="*/ 749 w 1321"/>
                  <a:gd name="T27" fmla="*/ 397 h 712"/>
                  <a:gd name="T28" fmla="*/ 723 w 1321"/>
                  <a:gd name="T29" fmla="*/ 399 h 712"/>
                  <a:gd name="T30" fmla="*/ 433 w 1321"/>
                  <a:gd name="T31" fmla="*/ 399 h 712"/>
                  <a:gd name="T32" fmla="*/ 429 w 1321"/>
                  <a:gd name="T33" fmla="*/ 399 h 712"/>
                  <a:gd name="T34" fmla="*/ 372 w 1321"/>
                  <a:gd name="T35" fmla="*/ 396 h 712"/>
                  <a:gd name="T36" fmla="*/ 317 w 1321"/>
                  <a:gd name="T37" fmla="*/ 394 h 712"/>
                  <a:gd name="T38" fmla="*/ 265 w 1321"/>
                  <a:gd name="T39" fmla="*/ 390 h 712"/>
                  <a:gd name="T40" fmla="*/ 215 w 1321"/>
                  <a:gd name="T41" fmla="*/ 386 h 712"/>
                  <a:gd name="T42" fmla="*/ 170 w 1321"/>
                  <a:gd name="T43" fmla="*/ 379 h 712"/>
                  <a:gd name="T44" fmla="*/ 128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11 w 1321"/>
                  <a:gd name="T75" fmla="*/ 46 h 712"/>
                  <a:gd name="T76" fmla="*/ 377 w 1321"/>
                  <a:gd name="T77" fmla="*/ 26 h 712"/>
                  <a:gd name="T78" fmla="*/ 452 w 1321"/>
                  <a:gd name="T79" fmla="*/ 12 h 712"/>
                  <a:gd name="T80" fmla="*/ 528 w 1321"/>
                  <a:gd name="T81" fmla="*/ 4 h 712"/>
                  <a:gd name="T82" fmla="*/ 606 w 1321"/>
                  <a:gd name="T83" fmla="*/ 0 h 712"/>
                  <a:gd name="T84" fmla="*/ 606 w 1321"/>
                  <a:gd name="T85" fmla="*/ 0 h 712"/>
                  <a:gd name="T86" fmla="*/ 690 w 1321"/>
                  <a:gd name="T87" fmla="*/ 4 h 712"/>
                  <a:gd name="T88" fmla="*/ 770 w 1321"/>
                  <a:gd name="T89" fmla="*/ 12 h 712"/>
                  <a:gd name="T90" fmla="*/ 847 w 1321"/>
                  <a:gd name="T91" fmla="*/ 29 h 712"/>
                  <a:gd name="T92" fmla="*/ 918 w 1321"/>
                  <a:gd name="T93" fmla="*/ 50 h 712"/>
                  <a:gd name="T94" fmla="*/ 984 w 1321"/>
                  <a:gd name="T95" fmla="*/ 77 h 712"/>
                  <a:gd name="T96" fmla="*/ 1044 w 1321"/>
                  <a:gd name="T97" fmla="*/ 109 h 712"/>
                  <a:gd name="T98" fmla="*/ 1098 w 1321"/>
                  <a:gd name="T99" fmla="*/ 143 h 712"/>
                  <a:gd name="T100" fmla="*/ 1144 w 1321"/>
                  <a:gd name="T101" fmla="*/ 182 h 712"/>
                  <a:gd name="T102" fmla="*/ 1182 w 1321"/>
                  <a:gd name="T103" fmla="*/ 224 h 712"/>
                  <a:gd name="T104" fmla="*/ 1182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D9520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5" name="Group 13"/>
            <p:cNvGrpSpPr/>
            <p:nvPr/>
          </p:nvGrpSpPr>
          <p:grpSpPr bwMode="auto">
            <a:xfrm>
              <a:off x="4272" y="2400"/>
              <a:ext cx="960" cy="965"/>
              <a:chOff x="2016" y="1920"/>
              <a:chExt cx="1680" cy="1680"/>
            </a:xfrm>
          </p:grpSpPr>
          <p:sp>
            <p:nvSpPr>
              <p:cNvPr id="20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CC769"/>
                  </a:gs>
                  <a:gs pos="100000">
                    <a:srgbClr val="26301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1" name="Freeform 15"/>
              <p:cNvSpPr/>
              <p:nvPr/>
            </p:nvSpPr>
            <p:spPr bwMode="gray">
              <a:xfrm>
                <a:off x="2209" y="1948"/>
                <a:ext cx="1295" cy="634"/>
              </a:xfrm>
              <a:custGeom>
                <a:avLst/>
                <a:gdLst>
                  <a:gd name="T0" fmla="*/ 1177 w 1321"/>
                  <a:gd name="T1" fmla="*/ 224 h 712"/>
                  <a:gd name="T2" fmla="*/ 1193 w 1321"/>
                  <a:gd name="T3" fmla="*/ 248 h 712"/>
                  <a:gd name="T4" fmla="*/ 1196 w 1321"/>
                  <a:gd name="T5" fmla="*/ 269 h 712"/>
                  <a:gd name="T6" fmla="*/ 1191 w 1321"/>
                  <a:gd name="T7" fmla="*/ 289 h 712"/>
                  <a:gd name="T8" fmla="*/ 1174 w 1321"/>
                  <a:gd name="T9" fmla="*/ 307 h 712"/>
                  <a:gd name="T10" fmla="*/ 1151 w 1321"/>
                  <a:gd name="T11" fmla="*/ 324 h 712"/>
                  <a:gd name="T12" fmla="*/ 1122 w 1321"/>
                  <a:gd name="T13" fmla="*/ 338 h 712"/>
                  <a:gd name="T14" fmla="*/ 1082 w 1321"/>
                  <a:gd name="T15" fmla="*/ 351 h 712"/>
                  <a:gd name="T16" fmla="*/ 1038 w 1321"/>
                  <a:gd name="T17" fmla="*/ 364 h 712"/>
                  <a:gd name="T18" fmla="*/ 989 w 1321"/>
                  <a:gd name="T19" fmla="*/ 373 h 712"/>
                  <a:gd name="T20" fmla="*/ 933 w 1321"/>
                  <a:gd name="T21" fmla="*/ 382 h 712"/>
                  <a:gd name="T22" fmla="*/ 875 w 1321"/>
                  <a:gd name="T23" fmla="*/ 388 h 712"/>
                  <a:gd name="T24" fmla="*/ 811 w 1321"/>
                  <a:gd name="T25" fmla="*/ 394 h 712"/>
                  <a:gd name="T26" fmla="*/ 746 w 1321"/>
                  <a:gd name="T27" fmla="*/ 397 h 712"/>
                  <a:gd name="T28" fmla="*/ 720 w 1321"/>
                  <a:gd name="T29" fmla="*/ 399 h 712"/>
                  <a:gd name="T30" fmla="*/ 431 w 1321"/>
                  <a:gd name="T31" fmla="*/ 399 h 712"/>
                  <a:gd name="T32" fmla="*/ 427 w 1321"/>
                  <a:gd name="T33" fmla="*/ 399 h 712"/>
                  <a:gd name="T34" fmla="*/ 370 w 1321"/>
                  <a:gd name="T35" fmla="*/ 396 h 712"/>
                  <a:gd name="T36" fmla="*/ 315 w 1321"/>
                  <a:gd name="T37" fmla="*/ 394 h 712"/>
                  <a:gd name="T38" fmla="*/ 263 w 1321"/>
                  <a:gd name="T39" fmla="*/ 390 h 712"/>
                  <a:gd name="T40" fmla="*/ 213 w 1321"/>
                  <a:gd name="T41" fmla="*/ 386 h 712"/>
                  <a:gd name="T42" fmla="*/ 168 w 1321"/>
                  <a:gd name="T43" fmla="*/ 379 h 712"/>
                  <a:gd name="T44" fmla="*/ 126 w 1321"/>
                  <a:gd name="T45" fmla="*/ 370 h 712"/>
                  <a:gd name="T46" fmla="*/ 92 w 1321"/>
                  <a:gd name="T47" fmla="*/ 363 h 712"/>
                  <a:gd name="T48" fmla="*/ 62 w 1321"/>
                  <a:gd name="T49" fmla="*/ 353 h 712"/>
                  <a:gd name="T50" fmla="*/ 34 w 1321"/>
                  <a:gd name="T51" fmla="*/ 340 h 712"/>
                  <a:gd name="T52" fmla="*/ 18 w 1321"/>
                  <a:gd name="T53" fmla="*/ 326 h 712"/>
                  <a:gd name="T54" fmla="*/ 6 w 1321"/>
                  <a:gd name="T55" fmla="*/ 310 h 712"/>
                  <a:gd name="T56" fmla="*/ 0 w 1321"/>
                  <a:gd name="T57" fmla="*/ 293 h 712"/>
                  <a:gd name="T58" fmla="*/ 0 w 1321"/>
                  <a:gd name="T59" fmla="*/ 291 h 712"/>
                  <a:gd name="T60" fmla="*/ 4 w 1321"/>
                  <a:gd name="T61" fmla="*/ 272 h 712"/>
                  <a:gd name="T62" fmla="*/ 16 w 1321"/>
                  <a:gd name="T63" fmla="*/ 249 h 712"/>
                  <a:gd name="T64" fmla="*/ 46 w 1321"/>
                  <a:gd name="T65" fmla="*/ 207 h 712"/>
                  <a:gd name="T66" fmla="*/ 84 w 1321"/>
                  <a:gd name="T67" fmla="*/ 167 h 712"/>
                  <a:gd name="T68" fmla="*/ 132 w 1321"/>
                  <a:gd name="T69" fmla="*/ 132 h 712"/>
                  <a:gd name="T70" fmla="*/ 184 w 1321"/>
                  <a:gd name="T71" fmla="*/ 99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7 h 712"/>
                  <a:gd name="T96" fmla="*/ 1040 w 1321"/>
                  <a:gd name="T97" fmla="*/ 109 h 712"/>
                  <a:gd name="T98" fmla="*/ 1094 w 1321"/>
                  <a:gd name="T99" fmla="*/ 143 h 712"/>
                  <a:gd name="T100" fmla="*/ 1139 w 1321"/>
                  <a:gd name="T101" fmla="*/ 182 h 712"/>
                  <a:gd name="T102" fmla="*/ 1177 w 1321"/>
                  <a:gd name="T103" fmla="*/ 224 h 712"/>
                  <a:gd name="T104" fmla="*/ 1177 w 1321"/>
                  <a:gd name="T105" fmla="*/ 22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CC76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6" name="Group 18"/>
            <p:cNvGrpSpPr/>
            <p:nvPr/>
          </p:nvGrpSpPr>
          <p:grpSpPr bwMode="auto">
            <a:xfrm>
              <a:off x="1776" y="2428"/>
              <a:ext cx="960" cy="958"/>
              <a:chOff x="2016" y="1920"/>
              <a:chExt cx="1680" cy="1680"/>
            </a:xfrm>
          </p:grpSpPr>
          <p:sp>
            <p:nvSpPr>
              <p:cNvPr id="18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C535D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9" name="Freeform 20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36A1B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7" name="Group 24"/>
            <p:cNvGrpSpPr/>
            <p:nvPr/>
          </p:nvGrpSpPr>
          <p:grpSpPr bwMode="auto">
            <a:xfrm>
              <a:off x="3072" y="2400"/>
              <a:ext cx="960" cy="958"/>
              <a:chOff x="2016" y="1920"/>
              <a:chExt cx="1680" cy="1680"/>
            </a:xfrm>
          </p:grpSpPr>
          <p:sp>
            <p:nvSpPr>
              <p:cNvPr id="16" name="Oval 25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87E3"/>
                  </a:gs>
                  <a:gs pos="100000">
                    <a:srgbClr val="26457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Freeform 26"/>
              <p:cNvSpPr/>
              <p:nvPr/>
            </p:nvSpPr>
            <p:spPr bwMode="gray">
              <a:xfrm>
                <a:off x="2209" y="1948"/>
                <a:ext cx="1295" cy="633"/>
              </a:xfrm>
              <a:custGeom>
                <a:avLst/>
                <a:gdLst>
                  <a:gd name="T0" fmla="*/ 1177 w 1321"/>
                  <a:gd name="T1" fmla="*/ 223 h 712"/>
                  <a:gd name="T2" fmla="*/ 1193 w 1321"/>
                  <a:gd name="T3" fmla="*/ 245 h 712"/>
                  <a:gd name="T4" fmla="*/ 1196 w 1321"/>
                  <a:gd name="T5" fmla="*/ 268 h 712"/>
                  <a:gd name="T6" fmla="*/ 1191 w 1321"/>
                  <a:gd name="T7" fmla="*/ 287 h 712"/>
                  <a:gd name="T8" fmla="*/ 1174 w 1321"/>
                  <a:gd name="T9" fmla="*/ 306 h 712"/>
                  <a:gd name="T10" fmla="*/ 1151 w 1321"/>
                  <a:gd name="T11" fmla="*/ 322 h 712"/>
                  <a:gd name="T12" fmla="*/ 1122 w 1321"/>
                  <a:gd name="T13" fmla="*/ 335 h 712"/>
                  <a:gd name="T14" fmla="*/ 1082 w 1321"/>
                  <a:gd name="T15" fmla="*/ 349 h 712"/>
                  <a:gd name="T16" fmla="*/ 1038 w 1321"/>
                  <a:gd name="T17" fmla="*/ 360 h 712"/>
                  <a:gd name="T18" fmla="*/ 989 w 1321"/>
                  <a:gd name="T19" fmla="*/ 371 h 712"/>
                  <a:gd name="T20" fmla="*/ 933 w 1321"/>
                  <a:gd name="T21" fmla="*/ 380 h 712"/>
                  <a:gd name="T22" fmla="*/ 875 w 1321"/>
                  <a:gd name="T23" fmla="*/ 386 h 712"/>
                  <a:gd name="T24" fmla="*/ 811 w 1321"/>
                  <a:gd name="T25" fmla="*/ 391 h 712"/>
                  <a:gd name="T26" fmla="*/ 746 w 1321"/>
                  <a:gd name="T27" fmla="*/ 395 h 712"/>
                  <a:gd name="T28" fmla="*/ 720 w 1321"/>
                  <a:gd name="T29" fmla="*/ 396 h 712"/>
                  <a:gd name="T30" fmla="*/ 431 w 1321"/>
                  <a:gd name="T31" fmla="*/ 396 h 712"/>
                  <a:gd name="T32" fmla="*/ 427 w 1321"/>
                  <a:gd name="T33" fmla="*/ 396 h 712"/>
                  <a:gd name="T34" fmla="*/ 370 w 1321"/>
                  <a:gd name="T35" fmla="*/ 393 h 712"/>
                  <a:gd name="T36" fmla="*/ 315 w 1321"/>
                  <a:gd name="T37" fmla="*/ 391 h 712"/>
                  <a:gd name="T38" fmla="*/ 263 w 1321"/>
                  <a:gd name="T39" fmla="*/ 387 h 712"/>
                  <a:gd name="T40" fmla="*/ 213 w 1321"/>
                  <a:gd name="T41" fmla="*/ 383 h 712"/>
                  <a:gd name="T42" fmla="*/ 168 w 1321"/>
                  <a:gd name="T43" fmla="*/ 376 h 712"/>
                  <a:gd name="T44" fmla="*/ 126 w 1321"/>
                  <a:gd name="T45" fmla="*/ 368 h 712"/>
                  <a:gd name="T46" fmla="*/ 92 w 1321"/>
                  <a:gd name="T47" fmla="*/ 360 h 712"/>
                  <a:gd name="T48" fmla="*/ 62 w 1321"/>
                  <a:gd name="T49" fmla="*/ 350 h 712"/>
                  <a:gd name="T50" fmla="*/ 34 w 1321"/>
                  <a:gd name="T51" fmla="*/ 339 h 712"/>
                  <a:gd name="T52" fmla="*/ 18 w 1321"/>
                  <a:gd name="T53" fmla="*/ 325 h 712"/>
                  <a:gd name="T54" fmla="*/ 6 w 1321"/>
                  <a:gd name="T55" fmla="*/ 308 h 712"/>
                  <a:gd name="T56" fmla="*/ 0 w 1321"/>
                  <a:gd name="T57" fmla="*/ 291 h 712"/>
                  <a:gd name="T58" fmla="*/ 0 w 1321"/>
                  <a:gd name="T59" fmla="*/ 289 h 712"/>
                  <a:gd name="T60" fmla="*/ 4 w 1321"/>
                  <a:gd name="T61" fmla="*/ 270 h 712"/>
                  <a:gd name="T62" fmla="*/ 16 w 1321"/>
                  <a:gd name="T63" fmla="*/ 248 h 712"/>
                  <a:gd name="T64" fmla="*/ 46 w 1321"/>
                  <a:gd name="T65" fmla="*/ 205 h 712"/>
                  <a:gd name="T66" fmla="*/ 84 w 1321"/>
                  <a:gd name="T67" fmla="*/ 166 h 712"/>
                  <a:gd name="T68" fmla="*/ 132 w 1321"/>
                  <a:gd name="T69" fmla="*/ 131 h 712"/>
                  <a:gd name="T70" fmla="*/ 184 w 1321"/>
                  <a:gd name="T71" fmla="*/ 98 h 712"/>
                  <a:gd name="T72" fmla="*/ 245 w 1321"/>
                  <a:gd name="T73" fmla="*/ 69 h 712"/>
                  <a:gd name="T74" fmla="*/ 309 w 1321"/>
                  <a:gd name="T75" fmla="*/ 46 h 712"/>
                  <a:gd name="T76" fmla="*/ 375 w 1321"/>
                  <a:gd name="T77" fmla="*/ 26 h 712"/>
                  <a:gd name="T78" fmla="*/ 450 w 1321"/>
                  <a:gd name="T79" fmla="*/ 12 h 712"/>
                  <a:gd name="T80" fmla="*/ 526 w 1321"/>
                  <a:gd name="T81" fmla="*/ 4 h 712"/>
                  <a:gd name="T82" fmla="*/ 604 w 1321"/>
                  <a:gd name="T83" fmla="*/ 0 h 712"/>
                  <a:gd name="T84" fmla="*/ 604 w 1321"/>
                  <a:gd name="T85" fmla="*/ 0 h 712"/>
                  <a:gd name="T86" fmla="*/ 687 w 1321"/>
                  <a:gd name="T87" fmla="*/ 4 h 712"/>
                  <a:gd name="T88" fmla="*/ 767 w 1321"/>
                  <a:gd name="T89" fmla="*/ 12 h 712"/>
                  <a:gd name="T90" fmla="*/ 844 w 1321"/>
                  <a:gd name="T91" fmla="*/ 29 h 712"/>
                  <a:gd name="T92" fmla="*/ 915 w 1321"/>
                  <a:gd name="T93" fmla="*/ 50 h 712"/>
                  <a:gd name="T94" fmla="*/ 980 w 1321"/>
                  <a:gd name="T95" fmla="*/ 76 h 712"/>
                  <a:gd name="T96" fmla="*/ 1040 w 1321"/>
                  <a:gd name="T97" fmla="*/ 108 h 712"/>
                  <a:gd name="T98" fmla="*/ 1094 w 1321"/>
                  <a:gd name="T99" fmla="*/ 142 h 712"/>
                  <a:gd name="T100" fmla="*/ 1139 w 1321"/>
                  <a:gd name="T101" fmla="*/ 180 h 712"/>
                  <a:gd name="T102" fmla="*/ 1177 w 1321"/>
                  <a:gd name="T103" fmla="*/ 223 h 712"/>
                  <a:gd name="T104" fmla="*/ 1177 w 1321"/>
                  <a:gd name="T105" fmla="*/ 22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4987E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7" name="文本占位符 29"/>
          <p:cNvSpPr>
            <a:spLocks noGrp="1"/>
          </p:cNvSpPr>
          <p:nvPr>
            <p:ph type="body" sz="quarter" idx="12"/>
          </p:nvPr>
        </p:nvSpPr>
        <p:spPr>
          <a:xfrm>
            <a:off x="1198180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8" name="文本占位符 29"/>
          <p:cNvSpPr>
            <a:spLocks noGrp="1"/>
          </p:cNvSpPr>
          <p:nvPr>
            <p:ph type="body" sz="quarter" idx="13"/>
          </p:nvPr>
        </p:nvSpPr>
        <p:spPr>
          <a:xfrm>
            <a:off x="3137338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9" name="文本占位符 29"/>
          <p:cNvSpPr>
            <a:spLocks noGrp="1"/>
          </p:cNvSpPr>
          <p:nvPr>
            <p:ph type="body" sz="quarter" idx="14"/>
          </p:nvPr>
        </p:nvSpPr>
        <p:spPr>
          <a:xfrm>
            <a:off x="5202621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5"/>
          </p:nvPr>
        </p:nvSpPr>
        <p:spPr>
          <a:xfrm>
            <a:off x="7110249" y="4939207"/>
            <a:ext cx="903890" cy="358775"/>
          </a:xfrm>
        </p:spPr>
        <p:txBody>
          <a:bodyPr/>
          <a:lstStyle>
            <a:lvl1pPr algn="ctr">
              <a:buNone/>
              <a:defRPr lang="zh-CN" altLang="en-US" sz="1350" b="1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1" name="文本占位符 8"/>
          <p:cNvSpPr>
            <a:spLocks noGrp="1"/>
          </p:cNvSpPr>
          <p:nvPr>
            <p:ph type="body" sz="quarter" idx="16"/>
          </p:nvPr>
        </p:nvSpPr>
        <p:spPr>
          <a:xfrm>
            <a:off x="2672177" y="1713678"/>
            <a:ext cx="3631489" cy="398900"/>
          </a:xfrm>
        </p:spPr>
        <p:txBody>
          <a:bodyPr anchor="ctr"/>
          <a:lstStyle>
            <a:lvl1pPr algn="ctr">
              <a:buNone/>
              <a:defRPr sz="18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2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3620955" y="3084184"/>
            <a:ext cx="1712912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/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详细列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1"/>
          <p:cNvGrpSpPr/>
          <p:nvPr/>
        </p:nvGrpSpPr>
        <p:grpSpPr bwMode="auto">
          <a:xfrm>
            <a:off x="1182688" y="2173288"/>
            <a:ext cx="2163762" cy="3160712"/>
            <a:chOff x="745" y="1369"/>
            <a:chExt cx="1363" cy="1991"/>
          </a:xfrm>
        </p:grpSpPr>
        <p:sp>
          <p:nvSpPr>
            <p:cNvPr id="7" name="AutoShape 92"/>
            <p:cNvSpPr>
              <a:spLocks noChangeArrowheads="1"/>
            </p:cNvSpPr>
            <p:nvPr/>
          </p:nvSpPr>
          <p:spPr bwMode="gray">
            <a:xfrm>
              <a:off x="745" y="156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4E91D4"/>
                </a:gs>
                <a:gs pos="100000">
                  <a:srgbClr val="3477A4"/>
                </a:gs>
              </a:gsLst>
              <a:lin ang="2700000" scaled="1"/>
            </a:gradFill>
            <a:ln>
              <a:noFill/>
            </a:ln>
            <a:effectLst>
              <a:prstShdw prst="shdw12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8" name="AutoShape 93"/>
            <p:cNvSpPr>
              <a:spLocks noChangeArrowheads="1"/>
            </p:cNvSpPr>
            <p:nvPr/>
          </p:nvSpPr>
          <p:spPr bwMode="gray">
            <a:xfrm>
              <a:off x="766" y="156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" name="AutoShape 94"/>
            <p:cNvSpPr>
              <a:spLocks noChangeArrowheads="1"/>
            </p:cNvSpPr>
            <p:nvPr/>
          </p:nvSpPr>
          <p:spPr bwMode="gray">
            <a:xfrm>
              <a:off x="777" y="286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0"/>
                  </a:srgbClr>
                </a:gs>
                <a:gs pos="100000">
                  <a:srgbClr val="9BCFF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AutoShape 95"/>
            <p:cNvSpPr>
              <a:spLocks noChangeArrowheads="1"/>
            </p:cNvSpPr>
            <p:nvPr/>
          </p:nvSpPr>
          <p:spPr bwMode="gray">
            <a:xfrm>
              <a:off x="777" y="157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EE0F7"/>
                </a:gs>
                <a:gs pos="100000">
                  <a:srgbClr val="3CA1E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" name="Group 96"/>
            <p:cNvGrpSpPr/>
            <p:nvPr/>
          </p:nvGrpSpPr>
          <p:grpSpPr bwMode="auto">
            <a:xfrm>
              <a:off x="1214" y="1369"/>
              <a:ext cx="405" cy="392"/>
              <a:chOff x="1289" y="587"/>
              <a:chExt cx="668" cy="647"/>
            </a:xfrm>
          </p:grpSpPr>
          <p:sp>
            <p:nvSpPr>
              <p:cNvPr id="13" name="Oval 97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Oval 98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5" name="Oval 99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00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7" name="Oval 101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2" name="Text Box 102"/>
            <p:cNvSpPr txBox="1">
              <a:spLocks noChangeArrowheads="1"/>
            </p:cNvSpPr>
            <p:nvPr/>
          </p:nvSpPr>
          <p:spPr bwMode="gray">
            <a:xfrm>
              <a:off x="1316" y="1424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15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Group 104"/>
          <p:cNvGrpSpPr/>
          <p:nvPr/>
        </p:nvGrpSpPr>
        <p:grpSpPr bwMode="auto">
          <a:xfrm>
            <a:off x="5913438" y="2170113"/>
            <a:ext cx="2163762" cy="3160712"/>
            <a:chOff x="3725" y="1367"/>
            <a:chExt cx="1363" cy="1991"/>
          </a:xfrm>
        </p:grpSpPr>
        <p:sp>
          <p:nvSpPr>
            <p:cNvPr id="19" name="AutoShape 105"/>
            <p:cNvSpPr>
              <a:spLocks noChangeArrowheads="1"/>
            </p:cNvSpPr>
            <p:nvPr/>
          </p:nvSpPr>
          <p:spPr bwMode="gray">
            <a:xfrm>
              <a:off x="3725" y="155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>
              <a:prstShdw prst="shdw11">
                <a:srgbClr val="B2B2B2">
                  <a:alpha val="50000"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0" name="AutoShape 106"/>
            <p:cNvSpPr>
              <a:spLocks noChangeArrowheads="1"/>
            </p:cNvSpPr>
            <p:nvPr/>
          </p:nvSpPr>
          <p:spPr bwMode="gray">
            <a:xfrm>
              <a:off x="3746" y="156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AutoShape 107"/>
            <p:cNvSpPr>
              <a:spLocks noChangeArrowheads="1"/>
            </p:cNvSpPr>
            <p:nvPr/>
          </p:nvSpPr>
          <p:spPr bwMode="gray">
            <a:xfrm>
              <a:off x="3757" y="286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AutoShape 108"/>
            <p:cNvSpPr>
              <a:spLocks noChangeArrowheads="1"/>
            </p:cNvSpPr>
            <p:nvPr/>
          </p:nvSpPr>
          <p:spPr bwMode="gray">
            <a:xfrm>
              <a:off x="3757" y="157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6" name="Group 109"/>
            <p:cNvGrpSpPr/>
            <p:nvPr/>
          </p:nvGrpSpPr>
          <p:grpSpPr bwMode="auto">
            <a:xfrm>
              <a:off x="4194" y="1367"/>
              <a:ext cx="405" cy="392"/>
              <a:chOff x="1289" y="587"/>
              <a:chExt cx="668" cy="647"/>
            </a:xfrm>
          </p:grpSpPr>
          <p:sp>
            <p:nvSpPr>
              <p:cNvPr id="25" name="Oval 110"/>
              <p:cNvSpPr>
                <a:spLocks noChangeArrowheads="1"/>
              </p:cNvSpPr>
              <p:nvPr/>
            </p:nvSpPr>
            <p:spPr bwMode="gray">
              <a:xfrm>
                <a:off x="1289" y="715"/>
                <a:ext cx="668" cy="40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6" name="Oval 111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8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7" name="Oval 112"/>
              <p:cNvSpPr>
                <a:spLocks noChangeArrowheads="1"/>
              </p:cNvSpPr>
              <p:nvPr/>
            </p:nvSpPr>
            <p:spPr bwMode="gray">
              <a:xfrm>
                <a:off x="1304" y="590"/>
                <a:ext cx="632" cy="63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8" name="Oval 113"/>
              <p:cNvSpPr>
                <a:spLocks noChangeArrowheads="1"/>
              </p:cNvSpPr>
              <p:nvPr/>
            </p:nvSpPr>
            <p:spPr bwMode="gray">
              <a:xfrm>
                <a:off x="1310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29" name="Oval 114"/>
              <p:cNvSpPr>
                <a:spLocks noChangeArrowheads="1"/>
              </p:cNvSpPr>
              <p:nvPr/>
            </p:nvSpPr>
            <p:spPr bwMode="gray">
              <a:xfrm>
                <a:off x="1347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eaVert" wrap="none" anchor="ctr"/>
              <a:lstStyle/>
              <a:p>
                <a:endParaRPr lang="zh-CN" altLang="en-US" sz="120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24" name="Text Box 115"/>
            <p:cNvSpPr txBox="1">
              <a:spLocks noChangeArrowheads="1"/>
            </p:cNvSpPr>
            <p:nvPr/>
          </p:nvSpPr>
          <p:spPr bwMode="gray">
            <a:xfrm>
              <a:off x="4296" y="142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</p:grpSp>
      <p:grpSp>
        <p:nvGrpSpPr>
          <p:cNvPr id="11" name="Group 117"/>
          <p:cNvGrpSpPr/>
          <p:nvPr/>
        </p:nvGrpSpPr>
        <p:grpSpPr bwMode="auto">
          <a:xfrm>
            <a:off x="3544888" y="2173288"/>
            <a:ext cx="2163762" cy="3160712"/>
            <a:chOff x="2256" y="1157"/>
            <a:chExt cx="1363" cy="1991"/>
          </a:xfrm>
        </p:grpSpPr>
        <p:sp>
          <p:nvSpPr>
            <p:cNvPr id="31" name="AutoShape 118"/>
            <p:cNvSpPr>
              <a:spLocks noChangeArrowheads="1"/>
            </p:cNvSpPr>
            <p:nvPr/>
          </p:nvSpPr>
          <p:spPr bwMode="gray">
            <a:xfrm>
              <a:off x="2256" y="1348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4B034"/>
                </a:gs>
                <a:gs pos="100000">
                  <a:srgbClr val="3F8B4A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AutoShape 119"/>
            <p:cNvSpPr>
              <a:spLocks noChangeArrowheads="1"/>
            </p:cNvSpPr>
            <p:nvPr/>
          </p:nvSpPr>
          <p:spPr bwMode="gray">
            <a:xfrm>
              <a:off x="2277" y="1353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3" name="AutoShape 120"/>
            <p:cNvSpPr>
              <a:spLocks noChangeArrowheads="1"/>
            </p:cNvSpPr>
            <p:nvPr/>
          </p:nvSpPr>
          <p:spPr bwMode="gray">
            <a:xfrm>
              <a:off x="2288" y="2653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/>
                </a:gs>
                <a:gs pos="100000">
                  <a:srgbClr val="B3F2B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AutoShape 121"/>
            <p:cNvSpPr>
              <a:spLocks noChangeArrowheads="1"/>
            </p:cNvSpPr>
            <p:nvPr/>
          </p:nvSpPr>
          <p:spPr bwMode="gray">
            <a:xfrm>
              <a:off x="2288" y="1367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0F7D4"/>
                </a:gs>
                <a:gs pos="100000">
                  <a:srgbClr val="73E77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5" name="Oval 122"/>
            <p:cNvSpPr>
              <a:spLocks noChangeArrowheads="1"/>
            </p:cNvSpPr>
            <p:nvPr/>
          </p:nvSpPr>
          <p:spPr bwMode="gray">
            <a:xfrm>
              <a:off x="2725" y="1234"/>
              <a:ext cx="405" cy="24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Oval 123"/>
            <p:cNvSpPr>
              <a:spLocks noChangeArrowheads="1"/>
            </p:cNvSpPr>
            <p:nvPr/>
          </p:nvSpPr>
          <p:spPr bwMode="gray">
            <a:xfrm>
              <a:off x="2729" y="1157"/>
              <a:ext cx="392" cy="392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Oval 124"/>
            <p:cNvSpPr>
              <a:spLocks noChangeArrowheads="1"/>
            </p:cNvSpPr>
            <p:nvPr/>
          </p:nvSpPr>
          <p:spPr bwMode="gray">
            <a:xfrm>
              <a:off x="2734" y="1159"/>
              <a:ext cx="383" cy="38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8" name="Oval 125"/>
            <p:cNvSpPr>
              <a:spLocks noChangeArrowheads="1"/>
            </p:cNvSpPr>
            <p:nvPr/>
          </p:nvSpPr>
          <p:spPr bwMode="gray">
            <a:xfrm>
              <a:off x="2738" y="1163"/>
              <a:ext cx="364" cy="357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9" name="Oval 126"/>
            <p:cNvSpPr>
              <a:spLocks noChangeArrowheads="1"/>
            </p:cNvSpPr>
            <p:nvPr/>
          </p:nvSpPr>
          <p:spPr bwMode="gray">
            <a:xfrm>
              <a:off x="2760" y="1173"/>
              <a:ext cx="323" cy="2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2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0" name="Text Box 127"/>
            <p:cNvSpPr txBox="1">
              <a:spLocks noChangeArrowheads="1"/>
            </p:cNvSpPr>
            <p:nvPr/>
          </p:nvSpPr>
          <p:spPr bwMode="gray">
            <a:xfrm>
              <a:off x="2827" y="1212"/>
              <a:ext cx="191" cy="20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500" b="1" kern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42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3630957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3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276633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4" name="文本占位符 36"/>
          <p:cNvSpPr>
            <a:spLocks noGrp="1"/>
          </p:cNvSpPr>
          <p:nvPr>
            <p:ph type="body" sz="quarter" idx="13"/>
          </p:nvPr>
        </p:nvSpPr>
        <p:spPr>
          <a:xfrm>
            <a:off x="6006291" y="2806483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分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219201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Freeform 8"/>
          <p:cNvSpPr/>
          <p:nvPr/>
        </p:nvSpPr>
        <p:spPr bwMode="gray">
          <a:xfrm>
            <a:off x="3181350" y="3135313"/>
            <a:ext cx="850900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D9520F"/>
              </a:gs>
              <a:gs pos="100000">
                <a:srgbClr val="F3C8B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8" name="AutoShape 9"/>
          <p:cNvSpPr>
            <a:spLocks noChangeAspect="1" noChangeArrowheads="1" noTextEdit="1"/>
          </p:cNvSpPr>
          <p:nvPr/>
        </p:nvSpPr>
        <p:spPr bwMode="gray">
          <a:xfrm flipH="1">
            <a:off x="4733925" y="3132138"/>
            <a:ext cx="8572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3" name="Group 11"/>
          <p:cNvGrpSpPr/>
          <p:nvPr/>
        </p:nvGrpSpPr>
        <p:grpSpPr bwMode="auto">
          <a:xfrm>
            <a:off x="3016250" y="1582738"/>
            <a:ext cx="2827338" cy="1528762"/>
            <a:chOff x="1997" y="1314"/>
            <a:chExt cx="1889" cy="1009"/>
          </a:xfrm>
        </p:grpSpPr>
        <p:grpSp>
          <p:nvGrpSpPr>
            <p:cNvPr id="4" name="Group 12"/>
            <p:cNvGrpSpPr/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15" name="Oval 13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36A1B6"/>
                  </a:gs>
                  <a:gs pos="100000">
                    <a:srgbClr val="1A4E5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Oval 14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rgbClr val="D3E6BD"/>
                  </a:gs>
                  <a:gs pos="100000">
                    <a:srgbClr val="9CC769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sp>
          <p:nvSpPr>
            <p:cNvPr id="11" name="Oval 15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223E69"/>
                </a:gs>
                <a:gs pos="100000">
                  <a:srgbClr val="4987E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gray">
            <a:xfrm>
              <a:off x="2108" y="1319"/>
              <a:ext cx="1648" cy="824"/>
            </a:xfrm>
            <a:prstGeom prst="ellipse">
              <a:avLst/>
            </a:prstGeom>
            <a:gradFill rotWithShape="1">
              <a:gsLst>
                <a:gs pos="0">
                  <a:srgbClr val="4987E3">
                    <a:alpha val="0"/>
                  </a:srgbClr>
                </a:gs>
                <a:gs pos="100000">
                  <a:srgbClr val="BFD5F5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3A6BB4"/>
                </a:gs>
                <a:gs pos="100000">
                  <a:srgbClr val="4987E3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gray">
            <a:xfrm>
              <a:off x="2208" y="1344"/>
              <a:ext cx="1382" cy="62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4987E3">
                    <a:alpha val="37999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eaVert" wrap="none" anchor="ctr"/>
            <a:lstStyle/>
            <a:p>
              <a:endParaRPr lang="zh-CN" altLang="en-US" sz="135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7" name="AutoShape 3"/>
          <p:cNvSpPr>
            <a:spLocks noChangeArrowheads="1"/>
          </p:cNvSpPr>
          <p:nvPr/>
        </p:nvSpPr>
        <p:spPr bwMode="auto">
          <a:xfrm>
            <a:off x="5387976" y="3228977"/>
            <a:ext cx="2155825" cy="25447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135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Freeform 10"/>
          <p:cNvSpPr/>
          <p:nvPr/>
        </p:nvSpPr>
        <p:spPr bwMode="gray">
          <a:xfrm flipH="1">
            <a:off x="4738689" y="3135313"/>
            <a:ext cx="852487" cy="1185862"/>
          </a:xfrm>
          <a:custGeom>
            <a:avLst/>
            <a:gdLst>
              <a:gd name="T0" fmla="*/ 2147483647 w 580"/>
              <a:gd name="T1" fmla="*/ 0 h 798"/>
              <a:gd name="T2" fmla="*/ 2147483647 w 580"/>
              <a:gd name="T3" fmla="*/ 2147483647 h 798"/>
              <a:gd name="T4" fmla="*/ 2147483647 w 580"/>
              <a:gd name="T5" fmla="*/ 2147483647 h 798"/>
              <a:gd name="T6" fmla="*/ 2147483647 w 580"/>
              <a:gd name="T7" fmla="*/ 2147483647 h 798"/>
              <a:gd name="T8" fmla="*/ 2147483647 w 580"/>
              <a:gd name="T9" fmla="*/ 2147483647 h 798"/>
              <a:gd name="T10" fmla="*/ 2147483647 w 580"/>
              <a:gd name="T11" fmla="*/ 2147483647 h 798"/>
              <a:gd name="T12" fmla="*/ 2147483647 w 580"/>
              <a:gd name="T13" fmla="*/ 2147483647 h 798"/>
              <a:gd name="T14" fmla="*/ 2147483647 w 580"/>
              <a:gd name="T15" fmla="*/ 2147483647 h 798"/>
              <a:gd name="T16" fmla="*/ 2147483647 w 580"/>
              <a:gd name="T17" fmla="*/ 2147483647 h 798"/>
              <a:gd name="T18" fmla="*/ 2147483647 w 580"/>
              <a:gd name="T19" fmla="*/ 2147483647 h 798"/>
              <a:gd name="T20" fmla="*/ 2147483647 w 580"/>
              <a:gd name="T21" fmla="*/ 2147483647 h 798"/>
              <a:gd name="T22" fmla="*/ 2147483647 w 580"/>
              <a:gd name="T23" fmla="*/ 2147483647 h 798"/>
              <a:gd name="T24" fmla="*/ 0 w 580"/>
              <a:gd name="T25" fmla="*/ 2147483647 h 798"/>
              <a:gd name="T26" fmla="*/ 2147483647 w 580"/>
              <a:gd name="T27" fmla="*/ 2147483647 h 798"/>
              <a:gd name="T28" fmla="*/ 2147483647 w 580"/>
              <a:gd name="T29" fmla="*/ 2147483647 h 798"/>
              <a:gd name="T30" fmla="*/ 2147483647 w 580"/>
              <a:gd name="T31" fmla="*/ 2147483647 h 798"/>
              <a:gd name="T32" fmla="*/ 2147483647 w 580"/>
              <a:gd name="T33" fmla="*/ 2147483647 h 798"/>
              <a:gd name="T34" fmla="*/ 2147483647 w 580"/>
              <a:gd name="T35" fmla="*/ 2147483647 h 798"/>
              <a:gd name="T36" fmla="*/ 2147483647 w 580"/>
              <a:gd name="T37" fmla="*/ 2147483647 h 798"/>
              <a:gd name="T38" fmla="*/ 2147483647 w 580"/>
              <a:gd name="T39" fmla="*/ 2147483647 h 798"/>
              <a:gd name="T40" fmla="*/ 2147483647 w 580"/>
              <a:gd name="T41" fmla="*/ 2147483647 h 798"/>
              <a:gd name="T42" fmla="*/ 2147483647 w 580"/>
              <a:gd name="T43" fmla="*/ 2147483647 h 798"/>
              <a:gd name="T44" fmla="*/ 2147483647 w 580"/>
              <a:gd name="T45" fmla="*/ 2147483647 h 798"/>
              <a:gd name="T46" fmla="*/ 2147483647 w 580"/>
              <a:gd name="T47" fmla="*/ 2147483647 h 798"/>
              <a:gd name="T48" fmla="*/ 2147483647 w 580"/>
              <a:gd name="T49" fmla="*/ 2147483647 h 798"/>
              <a:gd name="T50" fmla="*/ 2147483647 w 580"/>
              <a:gd name="T51" fmla="*/ 2147483647 h 798"/>
              <a:gd name="T52" fmla="*/ 2147483647 w 580"/>
              <a:gd name="T53" fmla="*/ 0 h 798"/>
              <a:gd name="T54" fmla="*/ 2147483647 w 580"/>
              <a:gd name="T55" fmla="*/ 0 h 79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rgbClr val="4987E3"/>
              </a:gs>
              <a:gs pos="100000">
                <a:srgbClr val="C5D9F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</a14:hiddenLine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3" name="文本占位符 36"/>
          <p:cNvSpPr>
            <a:spLocks noGrp="1"/>
          </p:cNvSpPr>
          <p:nvPr>
            <p:ph type="body" sz="quarter" idx="11"/>
          </p:nvPr>
        </p:nvSpPr>
        <p:spPr>
          <a:xfrm>
            <a:off x="5480778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4" name="文本占位符 36"/>
          <p:cNvSpPr>
            <a:spLocks noGrp="1"/>
          </p:cNvSpPr>
          <p:nvPr>
            <p:ph type="body" sz="quarter" idx="12"/>
          </p:nvPr>
        </p:nvSpPr>
        <p:spPr>
          <a:xfrm>
            <a:off x="1308165" y="3374041"/>
            <a:ext cx="1960555" cy="2259504"/>
          </a:xfrm>
        </p:spPr>
        <p:txBody>
          <a:bodyPr/>
          <a:lstStyle>
            <a:lvl1pPr algn="l">
              <a:buNone/>
              <a:defRPr sz="1350" b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quarter" idx="17"/>
          </p:nvPr>
        </p:nvSpPr>
        <p:spPr>
          <a:xfrm>
            <a:off x="3100477" y="1873579"/>
            <a:ext cx="2606729" cy="567339"/>
          </a:xfrm>
        </p:spPr>
        <p:txBody>
          <a:bodyPr/>
          <a:lstStyle>
            <a:lvl1pPr algn="ctr">
              <a:buNone/>
              <a:defRPr lang="zh-CN" altLang="en-US" sz="21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概念进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7"/>
          <p:cNvGrpSpPr/>
          <p:nvPr/>
        </p:nvGrpSpPr>
        <p:grpSpPr bwMode="auto">
          <a:xfrm>
            <a:off x="0" y="2508250"/>
            <a:ext cx="9144000" cy="3138488"/>
            <a:chOff x="0" y="1473"/>
            <a:chExt cx="5760" cy="1977"/>
          </a:xfrm>
        </p:grpSpPr>
        <p:grpSp>
          <p:nvGrpSpPr>
            <p:cNvPr id="4" name="Group 92"/>
            <p:cNvGrpSpPr/>
            <p:nvPr/>
          </p:nvGrpSpPr>
          <p:grpSpPr bwMode="auto">
            <a:xfrm>
              <a:off x="0" y="1761"/>
              <a:ext cx="5760" cy="92"/>
              <a:chOff x="384" y="2019"/>
              <a:chExt cx="5088" cy="110"/>
            </a:xfrm>
          </p:grpSpPr>
          <p:sp>
            <p:nvSpPr>
              <p:cNvPr id="88" name="Rectangle 3"/>
              <p:cNvSpPr>
                <a:spLocks noChangeArrowheads="1"/>
              </p:cNvSpPr>
              <p:nvPr/>
            </p:nvSpPr>
            <p:spPr bwMode="gray">
              <a:xfrm>
                <a:off x="384" y="2019"/>
                <a:ext cx="5088" cy="30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4"/>
              <p:cNvSpPr>
                <a:spLocks noChangeArrowheads="1"/>
              </p:cNvSpPr>
              <p:nvPr/>
            </p:nvSpPr>
            <p:spPr bwMode="gray">
              <a:xfrm>
                <a:off x="384" y="2049"/>
                <a:ext cx="5088" cy="80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" name="Group 93"/>
            <p:cNvGrpSpPr/>
            <p:nvPr/>
          </p:nvGrpSpPr>
          <p:grpSpPr bwMode="auto">
            <a:xfrm>
              <a:off x="605" y="1542"/>
              <a:ext cx="1081" cy="1871"/>
              <a:chOff x="605" y="1542"/>
              <a:chExt cx="1081" cy="1871"/>
            </a:xfrm>
          </p:grpSpPr>
          <p:grpSp>
            <p:nvGrpSpPr>
              <p:cNvPr id="6" name="Group 58"/>
              <p:cNvGrpSpPr/>
              <p:nvPr/>
            </p:nvGrpSpPr>
            <p:grpSpPr bwMode="auto">
              <a:xfrm rot="3877067">
                <a:off x="714" y="2440"/>
                <a:ext cx="1404" cy="541"/>
                <a:chOff x="2288" y="2726"/>
                <a:chExt cx="1832" cy="712"/>
              </a:xfrm>
            </p:grpSpPr>
            <p:grpSp>
              <p:nvGrpSpPr>
                <p:cNvPr id="7" name="Group 59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86" name="Freeform 60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7" name="Freeform 61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8" name="Group 62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84" name="Freeform 63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5" name="Freeform 64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9" name="Group 65"/>
              <p:cNvGrpSpPr/>
              <p:nvPr/>
            </p:nvGrpSpPr>
            <p:grpSpPr bwMode="auto">
              <a:xfrm>
                <a:off x="605" y="1542"/>
                <a:ext cx="748" cy="613"/>
                <a:chOff x="2789" y="1735"/>
                <a:chExt cx="847" cy="688"/>
              </a:xfrm>
            </p:grpSpPr>
            <p:sp>
              <p:nvSpPr>
                <p:cNvPr id="72" name="Oval 66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" name="Oval 67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" name="Oval 68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5" name="Oval 69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6" name="Oval 70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0" name="Group 71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78" name="Oval 72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79" name="Oval 73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0" name="Oval 74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1" name="Oval 75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1" name="Group 94"/>
            <p:cNvGrpSpPr/>
            <p:nvPr/>
          </p:nvGrpSpPr>
          <p:grpSpPr bwMode="auto">
            <a:xfrm>
              <a:off x="1708" y="1542"/>
              <a:ext cx="1081" cy="1871"/>
              <a:chOff x="1708" y="1542"/>
              <a:chExt cx="1081" cy="1871"/>
            </a:xfrm>
          </p:grpSpPr>
          <p:grpSp>
            <p:nvGrpSpPr>
              <p:cNvPr id="12" name="Group 40"/>
              <p:cNvGrpSpPr/>
              <p:nvPr/>
            </p:nvGrpSpPr>
            <p:grpSpPr bwMode="auto">
              <a:xfrm rot="3877067">
                <a:off x="1817" y="2440"/>
                <a:ext cx="1404" cy="541"/>
                <a:chOff x="2288" y="2726"/>
                <a:chExt cx="1832" cy="712"/>
              </a:xfrm>
            </p:grpSpPr>
            <p:grpSp>
              <p:nvGrpSpPr>
                <p:cNvPr id="13" name="Group 41"/>
                <p:cNvGrpSpPr/>
                <p:nvPr/>
              </p:nvGrpSpPr>
              <p:grpSpPr bwMode="auto">
                <a:xfrm>
                  <a:off x="2288" y="3030"/>
                  <a:ext cx="1832" cy="408"/>
                  <a:chOff x="2288" y="3030"/>
                  <a:chExt cx="1832" cy="408"/>
                </a:xfrm>
              </p:grpSpPr>
              <p:sp>
                <p:nvSpPr>
                  <p:cNvPr id="68" name="Freeform 42"/>
                  <p:cNvSpPr/>
                  <p:nvPr/>
                </p:nvSpPr>
                <p:spPr bwMode="gray">
                  <a:xfrm>
                    <a:off x="2288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9" name="Freeform 43"/>
                  <p:cNvSpPr/>
                  <p:nvPr/>
                </p:nvSpPr>
                <p:spPr bwMode="gray">
                  <a:xfrm>
                    <a:off x="3805" y="3059"/>
                    <a:ext cx="288" cy="333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98 h 334"/>
                      <a:gd name="T6" fmla="*/ 254 w 288"/>
                      <a:gd name="T7" fmla="*/ 140 h 334"/>
                      <a:gd name="T8" fmla="*/ 230 w 288"/>
                      <a:gd name="T9" fmla="*/ 171 h 334"/>
                      <a:gd name="T10" fmla="*/ 204 w 288"/>
                      <a:gd name="T11" fmla="*/ 203 h 334"/>
                      <a:gd name="T12" fmla="*/ 174 w 288"/>
                      <a:gd name="T13" fmla="*/ 233 h 334"/>
                      <a:gd name="T14" fmla="*/ 144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0 w 288"/>
                      <a:gd name="T45" fmla="*/ 207 h 334"/>
                      <a:gd name="T46" fmla="*/ 196 w 288"/>
                      <a:gd name="T47" fmla="*/ 175 h 334"/>
                      <a:gd name="T48" fmla="*/ 220 w 288"/>
                      <a:gd name="T49" fmla="*/ 142 h 334"/>
                      <a:gd name="T50" fmla="*/ 238 w 288"/>
                      <a:gd name="T51" fmla="*/ 100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4" name="Group 44"/>
                <p:cNvGrpSpPr/>
                <p:nvPr/>
              </p:nvGrpSpPr>
              <p:grpSpPr bwMode="auto">
                <a:xfrm flipV="1">
                  <a:off x="2289" y="2726"/>
                  <a:ext cx="1407" cy="313"/>
                  <a:chOff x="2288" y="3029"/>
                  <a:chExt cx="1833" cy="408"/>
                </a:xfrm>
              </p:grpSpPr>
              <p:sp>
                <p:nvSpPr>
                  <p:cNvPr id="66" name="Freeform 45"/>
                  <p:cNvSpPr/>
                  <p:nvPr/>
                </p:nvSpPr>
                <p:spPr bwMode="gray">
                  <a:xfrm>
                    <a:off x="2288" y="3029"/>
                    <a:ext cx="1833" cy="408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40 h 408"/>
                      <a:gd name="T10" fmla="*/ 1717 w 1832"/>
                      <a:gd name="T11" fmla="*/ 288 h 408"/>
                      <a:gd name="T12" fmla="*/ 1669 w 1832"/>
                      <a:gd name="T13" fmla="*/ 330 h 408"/>
                      <a:gd name="T14" fmla="*/ 1615 w 1832"/>
                      <a:gd name="T15" fmla="*/ 362 h 408"/>
                      <a:gd name="T16" fmla="*/ 1555 w 1832"/>
                      <a:gd name="T17" fmla="*/ 388 h 408"/>
                      <a:gd name="T18" fmla="*/ 1491 w 1832"/>
                      <a:gd name="T19" fmla="*/ 402 h 408"/>
                      <a:gd name="T20" fmla="*/ 1423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7" name="Freeform 46"/>
                  <p:cNvSpPr/>
                  <p:nvPr/>
                </p:nvSpPr>
                <p:spPr bwMode="gray">
                  <a:xfrm>
                    <a:off x="3804" y="3054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15" name="Group 47"/>
              <p:cNvGrpSpPr/>
              <p:nvPr/>
            </p:nvGrpSpPr>
            <p:grpSpPr bwMode="auto">
              <a:xfrm>
                <a:off x="1708" y="1542"/>
                <a:ext cx="748" cy="613"/>
                <a:chOff x="2789" y="1735"/>
                <a:chExt cx="847" cy="688"/>
              </a:xfrm>
            </p:grpSpPr>
            <p:sp>
              <p:nvSpPr>
                <p:cNvPr id="54" name="Oval 48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" name="Oval 49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6" name="Oval 50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Oval 51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" name="Oval 52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6" name="Group 53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60" name="Oval 54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1" name="Oval 55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2" name="Oval 56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3" name="Oval 57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7" name="Group 95"/>
            <p:cNvGrpSpPr/>
            <p:nvPr/>
          </p:nvGrpSpPr>
          <p:grpSpPr bwMode="auto">
            <a:xfrm>
              <a:off x="2848" y="1542"/>
              <a:ext cx="1086" cy="1867"/>
              <a:chOff x="2848" y="1542"/>
              <a:chExt cx="1086" cy="1867"/>
            </a:xfrm>
          </p:grpSpPr>
          <p:grpSp>
            <p:nvGrpSpPr>
              <p:cNvPr id="23" name="Group 5"/>
              <p:cNvGrpSpPr/>
              <p:nvPr/>
            </p:nvGrpSpPr>
            <p:grpSpPr bwMode="auto">
              <a:xfrm rot="3877067">
                <a:off x="2962" y="2438"/>
                <a:ext cx="1405" cy="538"/>
                <a:chOff x="2288" y="2729"/>
                <a:chExt cx="1833" cy="709"/>
              </a:xfrm>
            </p:grpSpPr>
            <p:grpSp>
              <p:nvGrpSpPr>
                <p:cNvPr id="28" name="Group 6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50" name="Freeform 7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0878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51" name="Freeform 8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29" name="Group 9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48" name="Freeform 10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98B5B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Freeform 11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4" name="Group 12"/>
              <p:cNvGrpSpPr/>
              <p:nvPr/>
            </p:nvGrpSpPr>
            <p:grpSpPr bwMode="auto">
              <a:xfrm>
                <a:off x="2848" y="1542"/>
                <a:ext cx="748" cy="613"/>
                <a:chOff x="2789" y="1735"/>
                <a:chExt cx="847" cy="688"/>
              </a:xfrm>
            </p:grpSpPr>
            <p:sp>
              <p:nvSpPr>
                <p:cNvPr id="36" name="Oval 13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83A6A7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Oval 14"/>
                <p:cNvSpPr>
                  <a:spLocks noChangeArrowheads="1"/>
                </p:cNvSpPr>
                <p:nvPr/>
              </p:nvSpPr>
              <p:spPr bwMode="gray">
                <a:xfrm>
                  <a:off x="2789" y="1929"/>
                  <a:ext cx="185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83A6A7">
                        <a:alpha val="32001"/>
                      </a:srgbClr>
                    </a:gs>
                    <a:gs pos="100000">
                      <a:srgbClr val="000000">
                        <a:alpha val="89998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" name="Oval 15"/>
                <p:cNvSpPr>
                  <a:spLocks noChangeArrowheads="1"/>
                </p:cNvSpPr>
                <p:nvPr/>
              </p:nvSpPr>
              <p:spPr bwMode="gray">
                <a:xfrm>
                  <a:off x="2849" y="1928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75A5A"/>
                    </a:gs>
                    <a:gs pos="50000">
                      <a:srgbClr val="83A6A7"/>
                    </a:gs>
                    <a:gs pos="100000">
                      <a:srgbClr val="475A5A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" name="Oval 16"/>
                <p:cNvSpPr>
                  <a:spLocks noChangeArrowheads="1"/>
                </p:cNvSpPr>
                <p:nvPr/>
              </p:nvSpPr>
              <p:spPr bwMode="gray">
                <a:xfrm>
                  <a:off x="2849" y="1930"/>
                  <a:ext cx="787" cy="2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53696A"/>
                    </a:gs>
                    <a:gs pos="100000">
                      <a:srgbClr val="83A6A7">
                        <a:alpha val="0"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Oval 17"/>
                <p:cNvSpPr>
                  <a:spLocks noChangeArrowheads="1"/>
                </p:cNvSpPr>
                <p:nvPr/>
              </p:nvSpPr>
              <p:spPr bwMode="gray">
                <a:xfrm>
                  <a:off x="2888" y="1929"/>
                  <a:ext cx="710" cy="29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5" name="Group 18"/>
                <p:cNvGrpSpPr/>
                <p:nvPr/>
              </p:nvGrpSpPr>
              <p:grpSpPr bwMode="auto">
                <a:xfrm>
                  <a:off x="2902" y="1735"/>
                  <a:ext cx="689" cy="688"/>
                  <a:chOff x="4166" y="1706"/>
                  <a:chExt cx="1254" cy="1252"/>
                </a:xfrm>
              </p:grpSpPr>
              <p:sp>
                <p:nvSpPr>
                  <p:cNvPr id="42" name="Oval 19"/>
                  <p:cNvSpPr>
                    <a:spLocks noChangeArrowheads="1"/>
                  </p:cNvSpPr>
                  <p:nvPr/>
                </p:nvSpPr>
                <p:spPr bwMode="gray">
                  <a:xfrm>
                    <a:off x="4166" y="1706"/>
                    <a:ext cx="1254" cy="125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3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4183" y="1712"/>
                    <a:ext cx="1223" cy="1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4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4195" y="1724"/>
                    <a:ext cx="1163" cy="114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5" name="Oval 22"/>
                  <p:cNvSpPr>
                    <a:spLocks noChangeArrowheads="1"/>
                  </p:cNvSpPr>
                  <p:nvPr/>
                </p:nvSpPr>
                <p:spPr bwMode="gray">
                  <a:xfrm>
                    <a:off x="4263" y="1757"/>
                    <a:ext cx="1035" cy="925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vert="eaVert" wrap="none" anchor="ctr"/>
                  <a:lstStyle/>
                  <a:p>
                    <a:endParaRPr lang="zh-CN" altLang="en-US" sz="135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1" name="Group 96"/>
            <p:cNvGrpSpPr/>
            <p:nvPr/>
          </p:nvGrpSpPr>
          <p:grpSpPr bwMode="auto">
            <a:xfrm>
              <a:off x="3969" y="1473"/>
              <a:ext cx="1207" cy="1977"/>
              <a:chOff x="3969" y="1473"/>
              <a:chExt cx="1207" cy="1977"/>
            </a:xfrm>
          </p:grpSpPr>
          <p:grpSp>
            <p:nvGrpSpPr>
              <p:cNvPr id="46" name="Group 23"/>
              <p:cNvGrpSpPr/>
              <p:nvPr/>
            </p:nvGrpSpPr>
            <p:grpSpPr bwMode="auto">
              <a:xfrm rot="3877067">
                <a:off x="4204" y="2479"/>
                <a:ext cx="1405" cy="538"/>
                <a:chOff x="2288" y="2729"/>
                <a:chExt cx="1833" cy="709"/>
              </a:xfrm>
            </p:grpSpPr>
            <p:grpSp>
              <p:nvGrpSpPr>
                <p:cNvPr id="47" name="Group 24"/>
                <p:cNvGrpSpPr/>
                <p:nvPr/>
              </p:nvGrpSpPr>
              <p:grpSpPr bwMode="auto">
                <a:xfrm>
                  <a:off x="2289" y="3030"/>
                  <a:ext cx="1832" cy="408"/>
                  <a:chOff x="2289" y="3030"/>
                  <a:chExt cx="1832" cy="408"/>
                </a:xfrm>
              </p:grpSpPr>
              <p:sp>
                <p:nvSpPr>
                  <p:cNvPr id="32" name="Freeform 25"/>
                  <p:cNvSpPr/>
                  <p:nvPr/>
                </p:nvSpPr>
                <p:spPr bwMode="gray">
                  <a:xfrm>
                    <a:off x="2289" y="3030"/>
                    <a:ext cx="1832" cy="408"/>
                  </a:xfrm>
                  <a:custGeom>
                    <a:avLst/>
                    <a:gdLst>
                      <a:gd name="T0" fmla="*/ 1832 w 1832"/>
                      <a:gd name="T1" fmla="*/ 32 h 408"/>
                      <a:gd name="T2" fmla="*/ 1830 w 1832"/>
                      <a:gd name="T3" fmla="*/ 66 h 408"/>
                      <a:gd name="T4" fmla="*/ 1814 w 1832"/>
                      <a:gd name="T5" fmla="*/ 128 h 408"/>
                      <a:gd name="T6" fmla="*/ 1788 w 1832"/>
                      <a:gd name="T7" fmla="*/ 188 h 408"/>
                      <a:gd name="T8" fmla="*/ 1754 w 1832"/>
                      <a:gd name="T9" fmla="*/ 240 h 408"/>
                      <a:gd name="T10" fmla="*/ 1712 w 1832"/>
                      <a:gd name="T11" fmla="*/ 288 h 408"/>
                      <a:gd name="T12" fmla="*/ 1664 w 1832"/>
                      <a:gd name="T13" fmla="*/ 330 h 408"/>
                      <a:gd name="T14" fmla="*/ 1610 w 1832"/>
                      <a:gd name="T15" fmla="*/ 362 h 408"/>
                      <a:gd name="T16" fmla="*/ 1550 w 1832"/>
                      <a:gd name="T17" fmla="*/ 388 h 408"/>
                      <a:gd name="T18" fmla="*/ 1486 w 1832"/>
                      <a:gd name="T19" fmla="*/ 402 h 408"/>
                      <a:gd name="T20" fmla="*/ 1418 w 1832"/>
                      <a:gd name="T21" fmla="*/ 408 h 408"/>
                      <a:gd name="T22" fmla="*/ 0 w 1832"/>
                      <a:gd name="T23" fmla="*/ 408 h 408"/>
                      <a:gd name="T24" fmla="*/ 0 w 1832"/>
                      <a:gd name="T25" fmla="*/ 0 h 408"/>
                      <a:gd name="T26" fmla="*/ 1832 w 1832"/>
                      <a:gd name="T27" fmla="*/ 0 h 408"/>
                      <a:gd name="T28" fmla="*/ 1832 w 1832"/>
                      <a:gd name="T29" fmla="*/ 32 h 408"/>
                      <a:gd name="T30" fmla="*/ 1832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00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" name="Freeform 26"/>
                  <p:cNvSpPr/>
                  <p:nvPr/>
                </p:nvSpPr>
                <p:spPr bwMode="gray">
                  <a:xfrm>
                    <a:off x="3808" y="3059"/>
                    <a:ext cx="288" cy="336"/>
                  </a:xfrm>
                  <a:custGeom>
                    <a:avLst/>
                    <a:gdLst>
                      <a:gd name="T0" fmla="*/ 288 w 288"/>
                      <a:gd name="T1" fmla="*/ 0 h 334"/>
                      <a:gd name="T2" fmla="*/ 284 w 288"/>
                      <a:gd name="T3" fmla="*/ 52 h 334"/>
                      <a:gd name="T4" fmla="*/ 272 w 288"/>
                      <a:gd name="T5" fmla="*/ 103 h 334"/>
                      <a:gd name="T6" fmla="*/ 254 w 288"/>
                      <a:gd name="T7" fmla="*/ 145 h 334"/>
                      <a:gd name="T8" fmla="*/ 230 w 288"/>
                      <a:gd name="T9" fmla="*/ 181 h 334"/>
                      <a:gd name="T10" fmla="*/ 204 w 288"/>
                      <a:gd name="T11" fmla="*/ 213 h 334"/>
                      <a:gd name="T12" fmla="*/ 174 w 288"/>
                      <a:gd name="T13" fmla="*/ 243 h 334"/>
                      <a:gd name="T14" fmla="*/ 144 w 288"/>
                      <a:gd name="T15" fmla="*/ 272 h 334"/>
                      <a:gd name="T16" fmla="*/ 112 w 288"/>
                      <a:gd name="T17" fmla="*/ 292 h 334"/>
                      <a:gd name="T18" fmla="*/ 84 w 288"/>
                      <a:gd name="T19" fmla="*/ 308 h 334"/>
                      <a:gd name="T20" fmla="*/ 56 w 288"/>
                      <a:gd name="T21" fmla="*/ 322 h 334"/>
                      <a:gd name="T22" fmla="*/ 34 w 288"/>
                      <a:gd name="T23" fmla="*/ 332 h 334"/>
                      <a:gd name="T24" fmla="*/ 16 w 288"/>
                      <a:gd name="T25" fmla="*/ 338 h 334"/>
                      <a:gd name="T26" fmla="*/ 4 w 288"/>
                      <a:gd name="T27" fmla="*/ 342 h 334"/>
                      <a:gd name="T28" fmla="*/ 0 w 288"/>
                      <a:gd name="T29" fmla="*/ 344 h 334"/>
                      <a:gd name="T30" fmla="*/ 4 w 288"/>
                      <a:gd name="T31" fmla="*/ 342 h 334"/>
                      <a:gd name="T32" fmla="*/ 16 w 288"/>
                      <a:gd name="T33" fmla="*/ 336 h 334"/>
                      <a:gd name="T34" fmla="*/ 34 w 288"/>
                      <a:gd name="T35" fmla="*/ 328 h 334"/>
                      <a:gd name="T36" fmla="*/ 56 w 288"/>
                      <a:gd name="T37" fmla="*/ 314 h 334"/>
                      <a:gd name="T38" fmla="*/ 84 w 288"/>
                      <a:gd name="T39" fmla="*/ 298 h 334"/>
                      <a:gd name="T40" fmla="*/ 112 w 288"/>
                      <a:gd name="T41" fmla="*/ 276 h 334"/>
                      <a:gd name="T42" fmla="*/ 142 w 288"/>
                      <a:gd name="T43" fmla="*/ 247 h 334"/>
                      <a:gd name="T44" fmla="*/ 170 w 288"/>
                      <a:gd name="T45" fmla="*/ 217 h 334"/>
                      <a:gd name="T46" fmla="*/ 196 w 288"/>
                      <a:gd name="T47" fmla="*/ 185 h 334"/>
                      <a:gd name="T48" fmla="*/ 220 w 288"/>
                      <a:gd name="T49" fmla="*/ 147 h 334"/>
                      <a:gd name="T50" fmla="*/ 238 w 288"/>
                      <a:gd name="T51" fmla="*/ 105 h 334"/>
                      <a:gd name="T52" fmla="*/ 250 w 288"/>
                      <a:gd name="T53" fmla="*/ 54 h 334"/>
                      <a:gd name="T54" fmla="*/ 254 w 288"/>
                      <a:gd name="T55" fmla="*/ 2 h 334"/>
                      <a:gd name="T56" fmla="*/ 288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2" name="Group 27"/>
                <p:cNvGrpSpPr/>
                <p:nvPr/>
              </p:nvGrpSpPr>
              <p:grpSpPr bwMode="auto">
                <a:xfrm flipV="1">
                  <a:off x="2288" y="2729"/>
                  <a:ext cx="1407" cy="312"/>
                  <a:chOff x="2288" y="3028"/>
                  <a:chExt cx="1833" cy="407"/>
                </a:xfrm>
              </p:grpSpPr>
              <p:sp>
                <p:nvSpPr>
                  <p:cNvPr id="30" name="Freeform 28"/>
                  <p:cNvSpPr/>
                  <p:nvPr/>
                </p:nvSpPr>
                <p:spPr bwMode="gray">
                  <a:xfrm>
                    <a:off x="2288" y="3028"/>
                    <a:ext cx="1833" cy="407"/>
                  </a:xfrm>
                  <a:custGeom>
                    <a:avLst/>
                    <a:gdLst>
                      <a:gd name="T0" fmla="*/ 1837 w 1832"/>
                      <a:gd name="T1" fmla="*/ 32 h 408"/>
                      <a:gd name="T2" fmla="*/ 1835 w 1832"/>
                      <a:gd name="T3" fmla="*/ 66 h 408"/>
                      <a:gd name="T4" fmla="*/ 1819 w 1832"/>
                      <a:gd name="T5" fmla="*/ 128 h 408"/>
                      <a:gd name="T6" fmla="*/ 1793 w 1832"/>
                      <a:gd name="T7" fmla="*/ 188 h 408"/>
                      <a:gd name="T8" fmla="*/ 1759 w 1832"/>
                      <a:gd name="T9" fmla="*/ 235 h 408"/>
                      <a:gd name="T10" fmla="*/ 1717 w 1832"/>
                      <a:gd name="T11" fmla="*/ 283 h 408"/>
                      <a:gd name="T12" fmla="*/ 1669 w 1832"/>
                      <a:gd name="T13" fmla="*/ 325 h 408"/>
                      <a:gd name="T14" fmla="*/ 1615 w 1832"/>
                      <a:gd name="T15" fmla="*/ 357 h 408"/>
                      <a:gd name="T16" fmla="*/ 1555 w 1832"/>
                      <a:gd name="T17" fmla="*/ 383 h 408"/>
                      <a:gd name="T18" fmla="*/ 1491 w 1832"/>
                      <a:gd name="T19" fmla="*/ 397 h 408"/>
                      <a:gd name="T20" fmla="*/ 1423 w 1832"/>
                      <a:gd name="T21" fmla="*/ 403 h 408"/>
                      <a:gd name="T22" fmla="*/ 0 w 1832"/>
                      <a:gd name="T23" fmla="*/ 403 h 408"/>
                      <a:gd name="T24" fmla="*/ 0 w 1832"/>
                      <a:gd name="T25" fmla="*/ 0 h 408"/>
                      <a:gd name="T26" fmla="*/ 1837 w 1832"/>
                      <a:gd name="T27" fmla="*/ 0 h 408"/>
                      <a:gd name="T28" fmla="*/ 1837 w 1832"/>
                      <a:gd name="T29" fmla="*/ 32 h 408"/>
                      <a:gd name="T30" fmla="*/ 1837 w 1832"/>
                      <a:gd name="T31" fmla="*/ 32 h 40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1832" h="408">
                        <a:moveTo>
                          <a:pt x="1832" y="32"/>
                        </a:moveTo>
                        <a:lnTo>
                          <a:pt x="1830" y="66"/>
                        </a:lnTo>
                        <a:lnTo>
                          <a:pt x="1814" y="128"/>
                        </a:lnTo>
                        <a:lnTo>
                          <a:pt x="1788" y="188"/>
                        </a:lnTo>
                        <a:lnTo>
                          <a:pt x="1754" y="240"/>
                        </a:lnTo>
                        <a:lnTo>
                          <a:pt x="1712" y="288"/>
                        </a:lnTo>
                        <a:lnTo>
                          <a:pt x="1664" y="330"/>
                        </a:lnTo>
                        <a:lnTo>
                          <a:pt x="1610" y="362"/>
                        </a:lnTo>
                        <a:lnTo>
                          <a:pt x="1550" y="388"/>
                        </a:lnTo>
                        <a:lnTo>
                          <a:pt x="1486" y="402"/>
                        </a:lnTo>
                        <a:lnTo>
                          <a:pt x="1418" y="408"/>
                        </a:lnTo>
                        <a:lnTo>
                          <a:pt x="0" y="408"/>
                        </a:lnTo>
                        <a:lnTo>
                          <a:pt x="0" y="0"/>
                        </a:lnTo>
                        <a:lnTo>
                          <a:pt x="1832" y="0"/>
                        </a:lnTo>
                        <a:lnTo>
                          <a:pt x="1832" y="32"/>
                        </a:lnTo>
                        <a:close/>
                      </a:path>
                    </a:pathLst>
                  </a:custGeom>
                  <a:solidFill>
                    <a:srgbClr val="66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1" name="Freeform 29"/>
                  <p:cNvSpPr/>
                  <p:nvPr/>
                </p:nvSpPr>
                <p:spPr bwMode="gray">
                  <a:xfrm>
                    <a:off x="3808" y="3056"/>
                    <a:ext cx="289" cy="333"/>
                  </a:xfrm>
                  <a:custGeom>
                    <a:avLst/>
                    <a:gdLst>
                      <a:gd name="T0" fmla="*/ 293 w 288"/>
                      <a:gd name="T1" fmla="*/ 0 h 334"/>
                      <a:gd name="T2" fmla="*/ 289 w 288"/>
                      <a:gd name="T3" fmla="*/ 52 h 334"/>
                      <a:gd name="T4" fmla="*/ 277 w 288"/>
                      <a:gd name="T5" fmla="*/ 98 h 334"/>
                      <a:gd name="T6" fmla="*/ 259 w 288"/>
                      <a:gd name="T7" fmla="*/ 140 h 334"/>
                      <a:gd name="T8" fmla="*/ 235 w 288"/>
                      <a:gd name="T9" fmla="*/ 171 h 334"/>
                      <a:gd name="T10" fmla="*/ 209 w 288"/>
                      <a:gd name="T11" fmla="*/ 203 h 334"/>
                      <a:gd name="T12" fmla="*/ 179 w 288"/>
                      <a:gd name="T13" fmla="*/ 233 h 334"/>
                      <a:gd name="T14" fmla="*/ 149 w 288"/>
                      <a:gd name="T15" fmla="*/ 257 h 334"/>
                      <a:gd name="T16" fmla="*/ 112 w 288"/>
                      <a:gd name="T17" fmla="*/ 277 h 334"/>
                      <a:gd name="T18" fmla="*/ 84 w 288"/>
                      <a:gd name="T19" fmla="*/ 293 h 334"/>
                      <a:gd name="T20" fmla="*/ 56 w 288"/>
                      <a:gd name="T21" fmla="*/ 307 h 334"/>
                      <a:gd name="T22" fmla="*/ 34 w 288"/>
                      <a:gd name="T23" fmla="*/ 317 h 334"/>
                      <a:gd name="T24" fmla="*/ 16 w 288"/>
                      <a:gd name="T25" fmla="*/ 323 h 334"/>
                      <a:gd name="T26" fmla="*/ 4 w 288"/>
                      <a:gd name="T27" fmla="*/ 327 h 334"/>
                      <a:gd name="T28" fmla="*/ 0 w 288"/>
                      <a:gd name="T29" fmla="*/ 329 h 334"/>
                      <a:gd name="T30" fmla="*/ 4 w 288"/>
                      <a:gd name="T31" fmla="*/ 327 h 334"/>
                      <a:gd name="T32" fmla="*/ 16 w 288"/>
                      <a:gd name="T33" fmla="*/ 321 h 334"/>
                      <a:gd name="T34" fmla="*/ 34 w 288"/>
                      <a:gd name="T35" fmla="*/ 313 h 334"/>
                      <a:gd name="T36" fmla="*/ 56 w 288"/>
                      <a:gd name="T37" fmla="*/ 299 h 334"/>
                      <a:gd name="T38" fmla="*/ 84 w 288"/>
                      <a:gd name="T39" fmla="*/ 283 h 334"/>
                      <a:gd name="T40" fmla="*/ 112 w 288"/>
                      <a:gd name="T41" fmla="*/ 261 h 334"/>
                      <a:gd name="T42" fmla="*/ 142 w 288"/>
                      <a:gd name="T43" fmla="*/ 237 h 334"/>
                      <a:gd name="T44" fmla="*/ 175 w 288"/>
                      <a:gd name="T45" fmla="*/ 207 h 334"/>
                      <a:gd name="T46" fmla="*/ 201 w 288"/>
                      <a:gd name="T47" fmla="*/ 175 h 334"/>
                      <a:gd name="T48" fmla="*/ 225 w 288"/>
                      <a:gd name="T49" fmla="*/ 142 h 334"/>
                      <a:gd name="T50" fmla="*/ 243 w 288"/>
                      <a:gd name="T51" fmla="*/ 100 h 334"/>
                      <a:gd name="T52" fmla="*/ 255 w 288"/>
                      <a:gd name="T53" fmla="*/ 54 h 334"/>
                      <a:gd name="T54" fmla="*/ 259 w 288"/>
                      <a:gd name="T55" fmla="*/ 2 h 334"/>
                      <a:gd name="T56" fmla="*/ 293 w 288"/>
                      <a:gd name="T57" fmla="*/ 0 h 334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288" h="334">
                        <a:moveTo>
                          <a:pt x="288" y="0"/>
                        </a:moveTo>
                        <a:lnTo>
                          <a:pt x="284" y="52"/>
                        </a:lnTo>
                        <a:lnTo>
                          <a:pt x="272" y="98"/>
                        </a:lnTo>
                        <a:lnTo>
                          <a:pt x="254" y="140"/>
                        </a:lnTo>
                        <a:lnTo>
                          <a:pt x="230" y="176"/>
                        </a:lnTo>
                        <a:lnTo>
                          <a:pt x="204" y="208"/>
                        </a:lnTo>
                        <a:lnTo>
                          <a:pt x="174" y="238"/>
                        </a:lnTo>
                        <a:lnTo>
                          <a:pt x="144" y="262"/>
                        </a:lnTo>
                        <a:lnTo>
                          <a:pt x="112" y="282"/>
                        </a:lnTo>
                        <a:lnTo>
                          <a:pt x="84" y="298"/>
                        </a:lnTo>
                        <a:lnTo>
                          <a:pt x="56" y="312"/>
                        </a:lnTo>
                        <a:lnTo>
                          <a:pt x="34" y="322"/>
                        </a:lnTo>
                        <a:lnTo>
                          <a:pt x="16" y="328"/>
                        </a:lnTo>
                        <a:lnTo>
                          <a:pt x="4" y="332"/>
                        </a:lnTo>
                        <a:lnTo>
                          <a:pt x="0" y="334"/>
                        </a:lnTo>
                        <a:lnTo>
                          <a:pt x="4" y="332"/>
                        </a:lnTo>
                        <a:lnTo>
                          <a:pt x="16" y="326"/>
                        </a:lnTo>
                        <a:lnTo>
                          <a:pt x="34" y="318"/>
                        </a:lnTo>
                        <a:lnTo>
                          <a:pt x="56" y="304"/>
                        </a:lnTo>
                        <a:lnTo>
                          <a:pt x="84" y="288"/>
                        </a:lnTo>
                        <a:lnTo>
                          <a:pt x="112" y="266"/>
                        </a:lnTo>
                        <a:lnTo>
                          <a:pt x="142" y="242"/>
                        </a:lnTo>
                        <a:lnTo>
                          <a:pt x="170" y="212"/>
                        </a:lnTo>
                        <a:lnTo>
                          <a:pt x="196" y="180"/>
                        </a:lnTo>
                        <a:lnTo>
                          <a:pt x="220" y="142"/>
                        </a:lnTo>
                        <a:lnTo>
                          <a:pt x="238" y="100"/>
                        </a:lnTo>
                        <a:lnTo>
                          <a:pt x="250" y="54"/>
                        </a:lnTo>
                        <a:lnTo>
                          <a:pt x="254" y="2"/>
                        </a:lnTo>
                        <a:lnTo>
                          <a:pt x="288" y="0"/>
                        </a:lnTo>
                        <a:close/>
                      </a:path>
                    </a:pathLst>
                  </a:custGeom>
                  <a:solidFill>
                    <a:srgbClr val="FFFFFF">
                      <a:alpha val="49019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0">
                        <a:solidFill>
                          <a:srgbClr val="000000"/>
                        </a:solidFill>
                        <a:prstDash val="solid"/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sp>
            <p:nvSpPr>
              <p:cNvPr id="18" name="Oval 30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3399FF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Oval 31"/>
              <p:cNvSpPr>
                <a:spLocks noChangeArrowheads="1"/>
              </p:cNvSpPr>
              <p:nvPr/>
            </p:nvSpPr>
            <p:spPr bwMode="gray">
              <a:xfrm>
                <a:off x="3969" y="1707"/>
                <a:ext cx="164" cy="266"/>
              </a:xfrm>
              <a:prstGeom prst="ellipse">
                <a:avLst/>
              </a:prstGeom>
              <a:gradFill rotWithShape="1">
                <a:gsLst>
                  <a:gs pos="0">
                    <a:srgbClr val="3399FF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Oval 32"/>
              <p:cNvSpPr>
                <a:spLocks noChangeArrowheads="1"/>
              </p:cNvSpPr>
              <p:nvPr/>
            </p:nvSpPr>
            <p:spPr bwMode="gray">
              <a:xfrm>
                <a:off x="4033" y="1706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1C538A"/>
                  </a:gs>
                  <a:gs pos="50000">
                    <a:srgbClr val="3399FF"/>
                  </a:gs>
                  <a:gs pos="100000">
                    <a:srgbClr val="1C538A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Oval 33"/>
              <p:cNvSpPr>
                <a:spLocks noChangeArrowheads="1"/>
              </p:cNvSpPr>
              <p:nvPr/>
            </p:nvSpPr>
            <p:spPr bwMode="gray">
              <a:xfrm>
                <a:off x="4034" y="1708"/>
                <a:ext cx="836" cy="266"/>
              </a:xfrm>
              <a:prstGeom prst="ellipse">
                <a:avLst/>
              </a:prstGeom>
              <a:gradFill rotWithShape="1">
                <a:gsLst>
                  <a:gs pos="0">
                    <a:srgbClr val="2061A2"/>
                  </a:gs>
                  <a:gs pos="100000">
                    <a:srgbClr val="3399FF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Oval 34"/>
              <p:cNvSpPr>
                <a:spLocks noChangeArrowheads="1"/>
              </p:cNvSpPr>
              <p:nvPr/>
            </p:nvSpPr>
            <p:spPr bwMode="gray">
              <a:xfrm>
                <a:off x="4075" y="1707"/>
                <a:ext cx="752" cy="26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135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3" name="Group 35"/>
              <p:cNvGrpSpPr/>
              <p:nvPr/>
            </p:nvGrpSpPr>
            <p:grpSpPr bwMode="auto">
              <a:xfrm>
                <a:off x="4086" y="1473"/>
                <a:ext cx="730" cy="734"/>
                <a:chOff x="4166" y="1706"/>
                <a:chExt cx="1252" cy="1252"/>
              </a:xfrm>
            </p:grpSpPr>
            <p:sp>
              <p:nvSpPr>
                <p:cNvPr id="24" name="Oval 36"/>
                <p:cNvSpPr>
                  <a:spLocks noChangeArrowheads="1"/>
                </p:cNvSpPr>
                <p:nvPr/>
              </p:nvSpPr>
              <p:spPr bwMode="gray">
                <a:xfrm>
                  <a:off x="4166" y="1706"/>
                  <a:ext cx="1252" cy="125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6869"/>
                    </a:gs>
                    <a:gs pos="100000">
                      <a:srgbClr val="D6E1E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Oval 37"/>
                <p:cNvSpPr>
                  <a:spLocks noChangeArrowheads="1"/>
                </p:cNvSpPr>
                <p:nvPr/>
              </p:nvSpPr>
              <p:spPr bwMode="gray">
                <a:xfrm>
                  <a:off x="4181" y="1713"/>
                  <a:ext cx="1223" cy="1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F1F5F5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Oval 38"/>
                <p:cNvSpPr>
                  <a:spLocks noChangeArrowheads="1"/>
                </p:cNvSpPr>
                <p:nvPr/>
              </p:nvSpPr>
              <p:spPr bwMode="gray">
                <a:xfrm>
                  <a:off x="4195" y="1725"/>
                  <a:ext cx="1161" cy="11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AB2B3"/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Oval 39"/>
                <p:cNvSpPr>
                  <a:spLocks noChangeArrowheads="1"/>
                </p:cNvSpPr>
                <p:nvPr/>
              </p:nvSpPr>
              <p:spPr bwMode="gray">
                <a:xfrm>
                  <a:off x="4264" y="1757"/>
                  <a:ext cx="1032" cy="92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D6E1E2">
                        <a:alpha val="37999"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eaVert" wrap="none" anchor="ctr"/>
                <a:lstStyle/>
                <a:p>
                  <a:endParaRPr lang="zh-CN" altLang="en-US" sz="135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98" name="文本占位符 46"/>
          <p:cNvSpPr>
            <a:spLocks noGrp="1"/>
          </p:cNvSpPr>
          <p:nvPr>
            <p:ph type="body" sz="quarter" idx="15"/>
          </p:nvPr>
        </p:nvSpPr>
        <p:spPr>
          <a:xfrm>
            <a:off x="1166703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9" name="文本占位符 46"/>
          <p:cNvSpPr>
            <a:spLocks noGrp="1"/>
          </p:cNvSpPr>
          <p:nvPr>
            <p:ph type="body" sz="quarter" idx="16"/>
          </p:nvPr>
        </p:nvSpPr>
        <p:spPr>
          <a:xfrm>
            <a:off x="2927190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0" name="文本占位符 46"/>
          <p:cNvSpPr>
            <a:spLocks noGrp="1"/>
          </p:cNvSpPr>
          <p:nvPr>
            <p:ph type="body" sz="quarter" idx="17"/>
          </p:nvPr>
        </p:nvSpPr>
        <p:spPr>
          <a:xfrm>
            <a:off x="4719201" y="1744117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1" name="文本占位符 46"/>
          <p:cNvSpPr>
            <a:spLocks noGrp="1"/>
          </p:cNvSpPr>
          <p:nvPr>
            <p:ph type="body" sz="quarter" idx="18"/>
          </p:nvPr>
        </p:nvSpPr>
        <p:spPr>
          <a:xfrm>
            <a:off x="6511215" y="1744117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2" name="文本占位符 46"/>
          <p:cNvSpPr>
            <a:spLocks noGrp="1"/>
          </p:cNvSpPr>
          <p:nvPr>
            <p:ph type="body" sz="quarter" idx="19"/>
          </p:nvPr>
        </p:nvSpPr>
        <p:spPr>
          <a:xfrm>
            <a:off x="1171958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3" name="文本占位符 46"/>
          <p:cNvSpPr>
            <a:spLocks noGrp="1"/>
          </p:cNvSpPr>
          <p:nvPr>
            <p:ph type="body" sz="quarter" idx="20"/>
          </p:nvPr>
        </p:nvSpPr>
        <p:spPr>
          <a:xfrm>
            <a:off x="2932445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4" name="文本占位符 46"/>
          <p:cNvSpPr>
            <a:spLocks noGrp="1"/>
          </p:cNvSpPr>
          <p:nvPr>
            <p:ph type="body" sz="quarter" idx="21"/>
          </p:nvPr>
        </p:nvSpPr>
        <p:spPr>
          <a:xfrm>
            <a:off x="4724454" y="2852958"/>
            <a:ext cx="830260" cy="495300"/>
          </a:xfrm>
        </p:spPr>
        <p:txBody>
          <a:bodyPr anchor="ctr"/>
          <a:lstStyle>
            <a:lvl1pPr algn="ctr">
              <a:buNone/>
              <a:defRPr sz="1350" b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5" name="文本占位符 46"/>
          <p:cNvSpPr>
            <a:spLocks noGrp="1"/>
          </p:cNvSpPr>
          <p:nvPr>
            <p:ph type="body" sz="quarter" idx="22"/>
          </p:nvPr>
        </p:nvSpPr>
        <p:spPr>
          <a:xfrm>
            <a:off x="6516469" y="2852958"/>
            <a:ext cx="1087765" cy="495300"/>
          </a:xfrm>
        </p:spPr>
        <p:txBody>
          <a:bodyPr anchor="ctr"/>
          <a:lstStyle>
            <a:lvl1pPr algn="ctr">
              <a:buNone/>
              <a:defRPr sz="1800" b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致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508599" y="2758328"/>
            <a:ext cx="304121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7200" b="1" spc="225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505555"/>
            <a:ext cx="7772400" cy="461665"/>
          </a:xfrm>
        </p:spPr>
        <p:txBody>
          <a:bodyPr anchor="t"/>
          <a:lstStyle>
            <a:lvl1pPr algn="ctr">
              <a:defRPr lang="en-US" altLang="en-US" sz="2400" b="1" i="0" dirty="0">
                <a:solidFill>
                  <a:srgbClr val="FBB030"/>
                </a:solidFill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05368"/>
            <a:ext cx="7772400" cy="1500187"/>
          </a:xfrm>
        </p:spPr>
        <p:txBody>
          <a:bodyPr anchor="ctr"/>
          <a:lstStyle>
            <a:lvl1pPr marL="0" indent="0" algn="ctr">
              <a:buNone/>
              <a:defRPr sz="3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微软雅黑" pitchFamily="34" charset="-122"/>
                <a:ea typeface="微软雅黑" pitchFamily="34" charset="-122"/>
              </a:defRPr>
            </a:lvl1pPr>
            <a:lvl2pPr>
              <a:defRPr sz="1800">
                <a:latin typeface="微软雅黑" pitchFamily="34" charset="-122"/>
                <a:ea typeface="微软雅黑" pitchFamily="34" charset="-122"/>
              </a:defRPr>
            </a:lvl2pPr>
            <a:lvl3pPr>
              <a:defRPr sz="1600">
                <a:latin typeface="微软雅黑" pitchFamily="34" charset="-122"/>
                <a:ea typeface="微软雅黑" pitchFamily="34" charset="-122"/>
              </a:defRPr>
            </a:lvl3pPr>
            <a:lvl4pPr>
              <a:defRPr sz="1050">
                <a:latin typeface="微软雅黑" pitchFamily="34" charset="-122"/>
                <a:ea typeface="微软雅黑" pitchFamily="34" charset="-122"/>
              </a:defRPr>
            </a:lvl4pPr>
            <a:lvl5pPr>
              <a:defRPr sz="105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250470"/>
            <a:ext cx="538842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1" y="1320800"/>
            <a:ext cx="4254500" cy="4826000"/>
          </a:xfrm>
        </p:spPr>
        <p:txBody>
          <a:bodyPr/>
          <a:lstStyle>
            <a:lvl1pPr>
              <a:defRPr sz="1500">
                <a:solidFill>
                  <a:schemeClr val="tx1"/>
                </a:solidFill>
              </a:defRPr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1" y="1320800"/>
            <a:ext cx="4254500" cy="482600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备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85902"/>
            <a:ext cx="5111750" cy="4640263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85902"/>
            <a:ext cx="3008313" cy="464026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9231" y="335108"/>
            <a:ext cx="5388427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044173"/>
            <a:ext cx="5486400" cy="323165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67097"/>
            <a:ext cx="5486400" cy="346047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335178"/>
            <a:ext cx="53895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/>
            <a:r>
              <a:rPr lang="zh-CN" altLang="en-US" smtClean="0"/>
              <a:t>单击此处添加标题</a:t>
            </a:r>
            <a:endParaRPr lang="en-US" altLang="zh-CN" smtClean="0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33500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第一层</a:t>
            </a:r>
            <a:endParaRPr lang="en-US" altLang="zh-CN" smtClean="0"/>
          </a:p>
          <a:p>
            <a:pPr lvl="1"/>
            <a:r>
              <a:rPr lang="zh-CN" altLang="en-US" smtClean="0"/>
              <a:t>第二层</a:t>
            </a:r>
            <a:r>
              <a:rPr lang="en-US" altLang="zh-CN" smtClean="0"/>
              <a:t> </a:t>
            </a:r>
          </a:p>
          <a:p>
            <a:pPr lvl="2"/>
            <a:r>
              <a:rPr lang="zh-CN" altLang="en-US" smtClean="0"/>
              <a:t>第三层</a:t>
            </a:r>
            <a:r>
              <a:rPr lang="en-US" altLang="zh-CN" smtClean="0"/>
              <a:t> </a:t>
            </a:r>
          </a:p>
          <a:p>
            <a:pPr lvl="3"/>
            <a:r>
              <a:rPr lang="zh-CN" altLang="en-US" smtClean="0"/>
              <a:t>第四层</a:t>
            </a:r>
            <a:endParaRPr lang="en-US" altLang="zh-CN" smtClean="0"/>
          </a:p>
          <a:p>
            <a:pPr lvl="4"/>
            <a:r>
              <a:rPr lang="zh-CN" altLang="en-US" smtClean="0"/>
              <a:t>第五层</a:t>
            </a:r>
            <a:endParaRPr lang="en-US" altLang="zh-CN" smtClean="0"/>
          </a:p>
          <a:p>
            <a:pPr lvl="0"/>
            <a:endParaRPr lang="en-US" altLang="zh-CN" smtClean="0"/>
          </a:p>
        </p:txBody>
      </p:sp>
      <p:sp>
        <p:nvSpPr>
          <p:cNvPr id="1028" name="矩形 17"/>
          <p:cNvSpPr>
            <a:spLocks noChangeArrowheads="1"/>
          </p:cNvSpPr>
          <p:nvPr/>
        </p:nvSpPr>
        <p:spPr bwMode="auto">
          <a:xfrm>
            <a:off x="149225" y="6491288"/>
            <a:ext cx="34496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fld id="{488CB0AC-E87F-44FE-A15B-824E7ADEFB61}" type="slidenum">
              <a:rPr lang="en-US" altLang="zh-CN" sz="9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/>
              <a:t>‹#›</a:t>
            </a:fld>
            <a:endParaRPr lang="en-US" altLang="zh-CN" sz="9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29" name="矩形 19"/>
          <p:cNvSpPr>
            <a:spLocks noChangeArrowheads="1"/>
          </p:cNvSpPr>
          <p:nvPr/>
        </p:nvSpPr>
        <p:spPr bwMode="auto">
          <a:xfrm>
            <a:off x="7972426" y="6491289"/>
            <a:ext cx="7553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fld id="{EC98AEAB-DFAE-41B8-BD97-021450C39601}" type="datetime1">
              <a:rPr lang="zh-CN" altLang="en-US" sz="9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pPr>
                <a:spcBef>
                  <a:spcPct val="50000"/>
                </a:spcBef>
              </a:pPr>
              <a:t>2016/6/6</a:t>
            </a:fld>
            <a:endParaRPr lang="en-US" altLang="zh-CN" sz="90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 bwMode="gray">
          <a:xfrm>
            <a:off x="3268664" y="6489742"/>
            <a:ext cx="2606675" cy="2539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105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r.dlut.edu.cn</a:t>
            </a:r>
            <a:endParaRPr lang="zh-CN" altLang="en-US" sz="105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100">
          <a:solidFill>
            <a:schemeClr val="bg1"/>
          </a:solidFill>
          <a:latin typeface="微软雅黑" pitchFamily="34" charset="-122"/>
          <a:ea typeface="微软雅黑" pitchFamily="34" charset="-122"/>
          <a:cs typeface="ＭＳ Ｐゴシック" pitchFamily="-112" charset="-128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336799"/>
          </a:solidFill>
          <a:latin typeface="Segoe Semibold" pitchFamily="34" charset="0"/>
        </a:defRPr>
      </a:lvl9pPr>
    </p:titleStyle>
    <p:bodyStyle>
      <a:lvl1pPr marL="265430" indent="-2654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Wingdings" pitchFamily="2" charset="2"/>
        <a:buChar char="l"/>
        <a:defRPr sz="1500" b="1">
          <a:solidFill>
            <a:schemeClr val="tx1"/>
          </a:solidFill>
          <a:latin typeface="微软雅黑" pitchFamily="34" charset="-122"/>
          <a:ea typeface="微软雅黑" pitchFamily="34" charset="-122"/>
          <a:cs typeface="微软雅黑" pitchFamily="34" charset="-122"/>
        </a:defRPr>
      </a:lvl1pPr>
      <a:lvl2pPr marL="467995" indent="-21463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Font typeface="微软雅黑" pitchFamily="34" charset="-122"/>
        <a:buChar char="◆"/>
        <a:defRPr>
          <a:solidFill>
            <a:srgbClr val="1E1C11"/>
          </a:solidFill>
          <a:latin typeface="微软雅黑" pitchFamily="34" charset="-122"/>
          <a:ea typeface="微软雅黑" pitchFamily="34" charset="-122"/>
        </a:defRPr>
      </a:lvl2pPr>
      <a:lvl3pPr marL="8572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•"/>
        <a:defRPr sz="1200">
          <a:solidFill>
            <a:srgbClr val="1E1C11"/>
          </a:solidFill>
          <a:latin typeface="微软雅黑" pitchFamily="34" charset="-122"/>
          <a:ea typeface="微软雅黑" pitchFamily="34" charset="-122"/>
        </a:defRPr>
      </a:lvl3pPr>
      <a:lvl4pPr marL="12001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–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4pPr>
      <a:lvl5pPr marL="1543050" indent="-171450" algn="l" rtl="0" eaLnBrk="1" fontAlgn="base" hangingPunct="1">
        <a:spcBef>
          <a:spcPct val="45000"/>
        </a:spcBef>
        <a:spcAft>
          <a:spcPct val="0"/>
        </a:spcAft>
        <a:buClr>
          <a:srgbClr val="FBB030"/>
        </a:buClr>
        <a:buChar char="»"/>
        <a:defRPr sz="1050">
          <a:solidFill>
            <a:srgbClr val="1E1C11"/>
          </a:solidFill>
          <a:latin typeface="微软雅黑" pitchFamily="34" charset="-122"/>
          <a:ea typeface="微软雅黑" pitchFamily="34" charset="-122"/>
        </a:defRPr>
      </a:lvl5pPr>
      <a:lvl6pPr marL="18859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6pPr>
      <a:lvl7pPr marL="22288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7pPr>
      <a:lvl8pPr marL="25717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8pPr>
      <a:lvl9pPr marL="2914650" indent="-171450" algn="l" rtl="0" eaLnBrk="1" fontAlgn="base" hangingPunct="1">
        <a:spcBef>
          <a:spcPct val="45000"/>
        </a:spcBef>
        <a:spcAft>
          <a:spcPct val="0"/>
        </a:spcAft>
        <a:buChar char="»"/>
        <a:defRPr sz="12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9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slide" Target="slide33.xml"/><Relationship Id="rId4" Type="http://schemas.openxmlformats.org/officeDocument/2006/relationships/slide" Target="slide3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slide" Target="slide3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27.bin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3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30.bin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.png"/><Relationship Id="rId9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43.png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.png"/><Relationship Id="rId9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43.png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.png"/><Relationship Id="rId9" Type="http://schemas.openxmlformats.org/officeDocument/2006/relationships/image" Target="../media/image44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1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4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7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265471" y="3519114"/>
            <a:ext cx="8131584" cy="1261884"/>
          </a:xfrm>
        </p:spPr>
        <p:txBody>
          <a:bodyPr/>
          <a:lstStyle/>
          <a:p>
            <a:pPr algn="ctr"/>
            <a:r>
              <a:rPr lang="en-US" altLang="zh-CN" sz="2800" dirty="0" smtClean="0"/>
              <a:t>RNN &amp; BPTT</a:t>
            </a:r>
            <a:r>
              <a:rPr lang="en-US" altLang="zh-CN" sz="4800" dirty="0" smtClean="0"/>
              <a:t/>
            </a:r>
            <a:br>
              <a:rPr lang="en-US" altLang="zh-CN" sz="4800" dirty="0" smtClean="0"/>
            </a:br>
            <a:endParaRPr lang="zh-CN" altLang="en-US" sz="4800" dirty="0"/>
          </a:p>
        </p:txBody>
      </p:sp>
      <p:sp>
        <p:nvSpPr>
          <p:cNvPr id="3" name="标题 1"/>
          <p:cNvSpPr txBox="1">
            <a:spLocks/>
          </p:cNvSpPr>
          <p:nvPr/>
        </p:nvSpPr>
        <p:spPr bwMode="auto">
          <a:xfrm>
            <a:off x="5140416" y="5182277"/>
            <a:ext cx="3175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0070A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微软雅黑" pitchFamily="34" charset="-122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ＭＳ Ｐゴシック" pitchFamily="-112" charset="-128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100">
                <a:solidFill>
                  <a:srgbClr val="336799"/>
                </a:solidFill>
                <a:latin typeface="Segoe Semibold" pitchFamily="34" charset="0"/>
              </a:defRPr>
            </a:lvl9pPr>
          </a:lstStyle>
          <a:p>
            <a:pPr algn="ctr"/>
            <a:r>
              <a:rPr lang="zh-CN" altLang="en-US" sz="1800" kern="0" dirty="0" smtClean="0"/>
              <a:t>林广和</a:t>
            </a:r>
            <a:r>
              <a:rPr lang="en-US" altLang="zh-CN" sz="1800" kern="0" dirty="0" smtClean="0"/>
              <a:t/>
            </a:r>
            <a:br>
              <a:rPr lang="en-US" altLang="zh-CN" sz="1800" kern="0" dirty="0" smtClean="0"/>
            </a:br>
            <a:endParaRPr lang="zh-CN" altLang="en-US" sz="1800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1"/>
          </p:nvPr>
        </p:nvSpPr>
        <p:spPr>
          <a:xfrm>
            <a:off x="2492474" y="2779986"/>
            <a:ext cx="5309419" cy="452492"/>
          </a:xfrm>
        </p:spPr>
        <p:txBody>
          <a:bodyPr/>
          <a:lstStyle/>
          <a:p>
            <a:r>
              <a:rPr lang="en-US" altLang="zh-CN" b="1" dirty="0" smtClean="0"/>
              <a:t>Margin Infused Relaxed Algorithm for CRFs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b="1" dirty="0" smtClean="0"/>
              <a:t>Introduction</a:t>
            </a:r>
            <a:endParaRPr lang="zh-CN" altLang="en-US" b="1" dirty="0" smtClean="0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b="1" dirty="0" smtClean="0"/>
              <a:t>Experimental Results &amp; Discussions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amed Entity Recognition (NER) </a:t>
            </a:r>
          </a:p>
          <a:p>
            <a:pPr lvl="1"/>
            <a:r>
              <a:rPr lang="en-US" altLang="zh-CN" dirty="0" smtClean="0"/>
              <a:t>an important problem in natural language processing and has been investigated for many years. </a:t>
            </a:r>
          </a:p>
          <a:p>
            <a:r>
              <a:rPr lang="en-US" altLang="zh-CN" dirty="0" smtClean="0"/>
              <a:t>Research Background</a:t>
            </a:r>
          </a:p>
          <a:p>
            <a:pPr lvl="1"/>
            <a:r>
              <a:rPr lang="en-US" altLang="zh-CN" dirty="0" smtClean="0"/>
              <a:t>There have been a lot of works on this task, especially for major languages such as English, Chinese, etc.</a:t>
            </a:r>
          </a:p>
          <a:p>
            <a:pPr lvl="1"/>
            <a:r>
              <a:rPr lang="en-US" altLang="zh-CN" dirty="0" smtClean="0"/>
              <a:t>For the Vietnamese language, several authors have attempted to tackle the NER problem using both supervised and semi-supervised methods.</a:t>
            </a:r>
          </a:p>
          <a:p>
            <a:pPr lvl="1"/>
            <a:r>
              <a:rPr lang="en-US" altLang="zh-CN" dirty="0" smtClean="0"/>
              <a:t>However, previous works for NER in the Vietnamese language mainly used offline supervised learning methods, where all the training data are gathered before a model is trained.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ne dominant approach for NER in the Vietnamese language </a:t>
            </a:r>
          </a:p>
          <a:p>
            <a:pPr lvl="1"/>
            <a:r>
              <a:rPr lang="en-US" altLang="zh-CN" dirty="0" smtClean="0"/>
              <a:t>supervised learning with conditional random fields(CRFs)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Attractive semi-supervised learning approaches</a:t>
            </a:r>
          </a:p>
          <a:p>
            <a:pPr lvl="1"/>
            <a:r>
              <a:rPr lang="en-US" altLang="zh-CN" dirty="0" smtClean="0"/>
              <a:t>Reason: it is expensive to get a large amount of labeled data. </a:t>
            </a:r>
          </a:p>
          <a:p>
            <a:pPr lvl="1"/>
            <a:r>
              <a:rPr lang="en-US" altLang="zh-CN" dirty="0" smtClean="0"/>
              <a:t>Especially, using bootstrapping methods, </a:t>
            </a:r>
            <a:r>
              <a:rPr lang="en-US" altLang="zh-CN" dirty="0" err="1" smtClean="0"/>
              <a:t>Ji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Grishman</a:t>
            </a:r>
            <a:r>
              <a:rPr lang="en-US" altLang="zh-CN" dirty="0" smtClean="0"/>
              <a:t> (2006) were able to improve the performance of existing NER systems.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or the Vietnamese language, in supervised learning</a:t>
            </a:r>
          </a:p>
          <a:p>
            <a:pPr lvl="1"/>
            <a:r>
              <a:rPr lang="en-US" altLang="zh-CN" dirty="0" smtClean="0"/>
              <a:t>Using  CRFs  87.90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as their highest performance. </a:t>
            </a:r>
          </a:p>
          <a:p>
            <a:pPr lvl="1"/>
            <a:r>
              <a:rPr lang="en-US" altLang="zh-CN" dirty="0" smtClean="0"/>
              <a:t>Using SVMs  87.75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for the task.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n semi-supervised learning</a:t>
            </a:r>
          </a:p>
          <a:p>
            <a:pPr lvl="1"/>
            <a:r>
              <a:rPr lang="en-US" altLang="zh-CN" dirty="0" smtClean="0"/>
              <a:t>90.14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using CRFs with the generalized expectation criteria</a:t>
            </a:r>
          </a:p>
          <a:p>
            <a:pPr lvl="1"/>
            <a:r>
              <a:rPr lang="en-US" altLang="zh-CN" dirty="0" smtClean="0"/>
              <a:t>95%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 using bootstrapping and rule-based models.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orks</a:t>
            </a:r>
          </a:p>
          <a:p>
            <a:pPr lvl="1"/>
            <a:r>
              <a:rPr lang="en-US" altLang="zh-CN" dirty="0" smtClean="0"/>
              <a:t>Using MIRA to learn CRFs instead of the traditional offline method would increase the performance of our system.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Proposing a set of features that is useful for this task , does not need human work for processing unlabeled data and gives competitive performance.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Using  the bootstrapping method on top of the CRF models to gradually increase the number of labeled data.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ditional Random Fields</a:t>
            </a:r>
            <a:br>
              <a:rPr lang="en-US" altLang="zh-CN" dirty="0" smtClean="0"/>
            </a:b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MIRA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MIRA for CRFs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68" name="内容占位符 1"/>
          <p:cNvSpPr>
            <a:spLocks noGrp="1"/>
          </p:cNvSpPr>
          <p:nvPr>
            <p:ph idx="1"/>
          </p:nvPr>
        </p:nvSpPr>
        <p:spPr>
          <a:xfrm>
            <a:off x="228600" y="1333500"/>
            <a:ext cx="8661400" cy="4902200"/>
          </a:xfrm>
        </p:spPr>
        <p:txBody>
          <a:bodyPr/>
          <a:lstStyle/>
          <a:p>
            <a:r>
              <a:rPr lang="en-US" altLang="zh-CN" dirty="0" smtClean="0"/>
              <a:t>Probabilistic Graphical Model</a:t>
            </a:r>
          </a:p>
          <a:p>
            <a:pPr lvl="1"/>
            <a:r>
              <a:rPr lang="en-US" altLang="zh-CN" i="1" dirty="0" smtClean="0"/>
              <a:t>Let G </a:t>
            </a:r>
            <a:r>
              <a:rPr lang="en-US" altLang="zh-CN" dirty="0" smtClean="0"/>
              <a:t>= (</a:t>
            </a:r>
            <a:r>
              <a:rPr lang="en-US" altLang="zh-CN" i="1" dirty="0" smtClean="0"/>
              <a:t>V, E </a:t>
            </a:r>
            <a:r>
              <a:rPr lang="en-US" altLang="zh-CN" dirty="0" smtClean="0"/>
              <a:t>) </a:t>
            </a:r>
            <a:r>
              <a:rPr lang="en-US" altLang="zh-CN" i="1" dirty="0" smtClean="0"/>
              <a:t>be a graph such that</a:t>
            </a:r>
            <a:r>
              <a:rPr lang="en-US" altLang="zh-CN" dirty="0" smtClean="0"/>
              <a:t>           </a:t>
            </a:r>
            <a:r>
              <a:rPr lang="en-US" altLang="zh-CN" i="1" dirty="0" smtClean="0"/>
              <a:t>         , so that  </a:t>
            </a:r>
            <a:r>
              <a:rPr lang="en-US" altLang="zh-CN" dirty="0" smtClean="0"/>
              <a:t>Y </a:t>
            </a:r>
            <a:r>
              <a:rPr lang="en-US" altLang="zh-CN" i="1" dirty="0" smtClean="0"/>
              <a:t>is indexed by the vertices of G. The node v  represents  the random variables </a:t>
            </a:r>
            <a:r>
              <a:rPr lang="en-US" altLang="zh-CN" dirty="0" err="1" smtClean="0"/>
              <a:t>Y</a:t>
            </a:r>
            <a:r>
              <a:rPr lang="en-US" altLang="zh-CN" i="1" baseline="-25000" dirty="0" err="1" smtClean="0"/>
              <a:t>v</a:t>
            </a:r>
            <a:r>
              <a:rPr lang="en-US" altLang="zh-CN" i="1" baseline="-25000" dirty="0" smtClean="0"/>
              <a:t>  </a:t>
            </a:r>
            <a:r>
              <a:rPr lang="en-US" altLang="zh-CN" i="1" dirty="0" smtClean="0"/>
              <a:t>,the edge  e      </a:t>
            </a:r>
            <a:r>
              <a:rPr lang="en-US" altLang="zh-CN" i="1" dirty="0" err="1" smtClean="0"/>
              <a:t>E</a:t>
            </a:r>
            <a:r>
              <a:rPr lang="en-US" altLang="zh-CN" i="1" dirty="0" smtClean="0"/>
              <a:t>  represents  the  </a:t>
            </a:r>
            <a:r>
              <a:rPr lang="en-US" altLang="zh-CN" dirty="0" smtClean="0"/>
              <a:t>probability dependence  between random variables .</a:t>
            </a:r>
            <a:r>
              <a:rPr lang="en-US" altLang="zh-CN" i="1" dirty="0" smtClean="0"/>
              <a:t/>
            </a:r>
            <a:br>
              <a:rPr lang="en-US" altLang="zh-CN" i="1" dirty="0" smtClean="0"/>
            </a:br>
            <a:r>
              <a:rPr lang="en-US" altLang="zh-CN" i="1" dirty="0" smtClean="0"/>
              <a:t>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4717022" y="1797715"/>
          <a:ext cx="1285573" cy="49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022" y="1797715"/>
                        <a:ext cx="1285573" cy="494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1709584" y="2384842"/>
          <a:ext cx="237203" cy="33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584" y="2384842"/>
                        <a:ext cx="237203" cy="338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椭圆 70"/>
          <p:cNvSpPr/>
          <p:nvPr/>
        </p:nvSpPr>
        <p:spPr bwMode="auto">
          <a:xfrm flipH="1" flipV="1">
            <a:off x="3904099" y="4676864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2" name="椭圆 71"/>
          <p:cNvSpPr/>
          <p:nvPr/>
        </p:nvSpPr>
        <p:spPr>
          <a:xfrm>
            <a:off x="4850439" y="560660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3" name="椭圆 72"/>
          <p:cNvSpPr/>
          <p:nvPr/>
        </p:nvSpPr>
        <p:spPr>
          <a:xfrm>
            <a:off x="4133950" y="377497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4" name="椭圆 73"/>
          <p:cNvSpPr/>
          <p:nvPr/>
        </p:nvSpPr>
        <p:spPr>
          <a:xfrm>
            <a:off x="6633860" y="5195381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5" name="椭圆 74"/>
          <p:cNvSpPr/>
          <p:nvPr/>
        </p:nvSpPr>
        <p:spPr>
          <a:xfrm>
            <a:off x="3231964" y="3792864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6" name="椭圆 75"/>
          <p:cNvSpPr/>
          <p:nvPr/>
        </p:nvSpPr>
        <p:spPr>
          <a:xfrm>
            <a:off x="7156550" y="354841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7" name="椭圆 76"/>
          <p:cNvSpPr/>
          <p:nvPr/>
        </p:nvSpPr>
        <p:spPr>
          <a:xfrm>
            <a:off x="4880710" y="4243693"/>
            <a:ext cx="414655" cy="511892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8" name="椭圆 77"/>
          <p:cNvSpPr/>
          <p:nvPr/>
        </p:nvSpPr>
        <p:spPr>
          <a:xfrm>
            <a:off x="5984335" y="4330053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79" name="椭圆 78"/>
          <p:cNvSpPr/>
          <p:nvPr/>
        </p:nvSpPr>
        <p:spPr>
          <a:xfrm>
            <a:off x="4256573" y="489344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80" name="椭圆 79"/>
          <p:cNvSpPr/>
          <p:nvPr/>
        </p:nvSpPr>
        <p:spPr>
          <a:xfrm>
            <a:off x="5638265" y="3359824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1" name="直接连接符 80"/>
          <p:cNvCxnSpPr>
            <a:stCxn id="75" idx="5"/>
            <a:endCxn id="73" idx="2"/>
          </p:cNvCxnSpPr>
          <p:nvPr/>
        </p:nvCxnSpPr>
        <p:spPr>
          <a:xfrm flipV="1">
            <a:off x="3595108" y="4024434"/>
            <a:ext cx="538842" cy="20016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直接连接符 81"/>
          <p:cNvCxnSpPr>
            <a:stCxn id="72" idx="0"/>
            <a:endCxn id="79" idx="5"/>
          </p:cNvCxnSpPr>
          <p:nvPr/>
        </p:nvCxnSpPr>
        <p:spPr>
          <a:xfrm flipH="1" flipV="1">
            <a:off x="4610503" y="5319301"/>
            <a:ext cx="452661" cy="28730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直接连接符 82"/>
          <p:cNvCxnSpPr>
            <a:stCxn id="73" idx="5"/>
            <a:endCxn id="77" idx="1"/>
          </p:cNvCxnSpPr>
          <p:nvPr/>
        </p:nvCxnSpPr>
        <p:spPr>
          <a:xfrm>
            <a:off x="4487880" y="4200831"/>
            <a:ext cx="453555" cy="11782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直接连接符 83"/>
          <p:cNvCxnSpPr>
            <a:stCxn id="77" idx="6"/>
            <a:endCxn id="78" idx="2"/>
          </p:cNvCxnSpPr>
          <p:nvPr/>
        </p:nvCxnSpPr>
        <p:spPr>
          <a:xfrm>
            <a:off x="5295365" y="4499639"/>
            <a:ext cx="688970" cy="7987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直接连接符 84"/>
          <p:cNvCxnSpPr>
            <a:stCxn id="77" idx="7"/>
            <a:endCxn id="80" idx="3"/>
          </p:cNvCxnSpPr>
          <p:nvPr/>
        </p:nvCxnSpPr>
        <p:spPr>
          <a:xfrm flipV="1">
            <a:off x="5234640" y="3785684"/>
            <a:ext cx="464350" cy="53297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直接连接符 85"/>
          <p:cNvCxnSpPr>
            <a:stCxn id="79" idx="6"/>
            <a:endCxn id="77" idx="3"/>
          </p:cNvCxnSpPr>
          <p:nvPr/>
        </p:nvCxnSpPr>
        <p:spPr>
          <a:xfrm flipV="1">
            <a:off x="4671228" y="4680620"/>
            <a:ext cx="270207" cy="46228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直接连接符 86"/>
          <p:cNvCxnSpPr>
            <a:stCxn id="80" idx="6"/>
            <a:endCxn id="76" idx="3"/>
          </p:cNvCxnSpPr>
          <p:nvPr/>
        </p:nvCxnSpPr>
        <p:spPr>
          <a:xfrm>
            <a:off x="6052920" y="3609379"/>
            <a:ext cx="1165860" cy="37084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直接连接符 87"/>
          <p:cNvCxnSpPr>
            <a:stCxn id="78" idx="5"/>
            <a:endCxn id="74" idx="1"/>
          </p:cNvCxnSpPr>
          <p:nvPr/>
        </p:nvCxnSpPr>
        <p:spPr>
          <a:xfrm>
            <a:off x="6338265" y="4755913"/>
            <a:ext cx="357901" cy="513542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9" name="直接连接符 88"/>
          <p:cNvCxnSpPr>
            <a:stCxn id="78" idx="6"/>
            <a:endCxn id="76" idx="3"/>
          </p:cNvCxnSpPr>
          <p:nvPr/>
        </p:nvCxnSpPr>
        <p:spPr>
          <a:xfrm flipV="1">
            <a:off x="6398990" y="3980153"/>
            <a:ext cx="819866" cy="599363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90" name="椭圆 89"/>
          <p:cNvSpPr/>
          <p:nvPr/>
        </p:nvSpPr>
        <p:spPr>
          <a:xfrm>
            <a:off x="4737712" y="307961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91" name="直接连接符 90"/>
          <p:cNvCxnSpPr>
            <a:stCxn id="90" idx="3"/>
            <a:endCxn id="73" idx="7"/>
          </p:cNvCxnSpPr>
          <p:nvPr/>
        </p:nvCxnSpPr>
        <p:spPr>
          <a:xfrm flipH="1">
            <a:off x="4487880" y="3511349"/>
            <a:ext cx="312138" cy="33668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92" name="椭圆 91"/>
          <p:cNvSpPr/>
          <p:nvPr/>
        </p:nvSpPr>
        <p:spPr>
          <a:xfrm>
            <a:off x="8031742" y="5471245"/>
            <a:ext cx="425450" cy="517236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O</a:t>
            </a:r>
          </a:p>
        </p:txBody>
      </p:sp>
      <p:sp>
        <p:nvSpPr>
          <p:cNvPr id="93" name="椭圆 92"/>
          <p:cNvSpPr/>
          <p:nvPr/>
        </p:nvSpPr>
        <p:spPr>
          <a:xfrm>
            <a:off x="8013962" y="4637490"/>
            <a:ext cx="414655" cy="51189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W</a:t>
            </a:r>
          </a:p>
        </p:txBody>
      </p:sp>
      <p:sp>
        <p:nvSpPr>
          <p:cNvPr id="94" name="椭圆 93"/>
          <p:cNvSpPr/>
          <p:nvPr/>
        </p:nvSpPr>
        <p:spPr>
          <a:xfrm>
            <a:off x="8019677" y="3866600"/>
            <a:ext cx="414655" cy="515688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 bwMode="auto">
          <a:xfrm flipH="1" flipV="1">
            <a:off x="3904099" y="4676864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4850439" y="560660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4133950" y="377497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6633860" y="5195381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231964" y="3792864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7156550" y="3548419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880710" y="4243693"/>
            <a:ext cx="414655" cy="511892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5984335" y="4330053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4256573" y="4893441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5638265" y="3359824"/>
            <a:ext cx="414655" cy="49892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19" name="直接连接符 18"/>
          <p:cNvCxnSpPr>
            <a:stCxn id="13" idx="5"/>
            <a:endCxn id="11" idx="2"/>
          </p:cNvCxnSpPr>
          <p:nvPr/>
        </p:nvCxnSpPr>
        <p:spPr>
          <a:xfrm flipV="1">
            <a:off x="3595108" y="4024434"/>
            <a:ext cx="538842" cy="20016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直接连接符 19"/>
          <p:cNvCxnSpPr>
            <a:stCxn id="9" idx="0"/>
            <a:endCxn id="17" idx="5"/>
          </p:cNvCxnSpPr>
          <p:nvPr/>
        </p:nvCxnSpPr>
        <p:spPr>
          <a:xfrm flipH="1" flipV="1">
            <a:off x="4610503" y="5319301"/>
            <a:ext cx="452661" cy="28730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直接连接符 20"/>
          <p:cNvCxnSpPr>
            <a:stCxn id="11" idx="5"/>
            <a:endCxn id="15" idx="1"/>
          </p:cNvCxnSpPr>
          <p:nvPr/>
        </p:nvCxnSpPr>
        <p:spPr>
          <a:xfrm>
            <a:off x="4487880" y="4200831"/>
            <a:ext cx="453555" cy="11782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直接连接符 21"/>
          <p:cNvCxnSpPr>
            <a:stCxn id="15" idx="6"/>
            <a:endCxn id="16" idx="2"/>
          </p:cNvCxnSpPr>
          <p:nvPr/>
        </p:nvCxnSpPr>
        <p:spPr>
          <a:xfrm>
            <a:off x="5295365" y="4499639"/>
            <a:ext cx="688970" cy="79877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直接连接符 22"/>
          <p:cNvCxnSpPr>
            <a:stCxn id="15" idx="7"/>
            <a:endCxn id="18" idx="3"/>
          </p:cNvCxnSpPr>
          <p:nvPr/>
        </p:nvCxnSpPr>
        <p:spPr>
          <a:xfrm flipV="1">
            <a:off x="5234640" y="3785684"/>
            <a:ext cx="464350" cy="53297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直接连接符 23"/>
          <p:cNvCxnSpPr>
            <a:stCxn id="17" idx="6"/>
            <a:endCxn id="15" idx="3"/>
          </p:cNvCxnSpPr>
          <p:nvPr/>
        </p:nvCxnSpPr>
        <p:spPr>
          <a:xfrm flipV="1">
            <a:off x="4671228" y="4680620"/>
            <a:ext cx="270207" cy="462284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" name="直接连接符 24"/>
          <p:cNvCxnSpPr>
            <a:stCxn id="18" idx="6"/>
            <a:endCxn id="14" idx="3"/>
          </p:cNvCxnSpPr>
          <p:nvPr/>
        </p:nvCxnSpPr>
        <p:spPr>
          <a:xfrm>
            <a:off x="6052920" y="3609379"/>
            <a:ext cx="1165860" cy="37084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直接连接符 25"/>
          <p:cNvCxnSpPr>
            <a:stCxn id="16" idx="5"/>
            <a:endCxn id="12" idx="1"/>
          </p:cNvCxnSpPr>
          <p:nvPr/>
        </p:nvCxnSpPr>
        <p:spPr>
          <a:xfrm>
            <a:off x="6338265" y="4755913"/>
            <a:ext cx="357901" cy="513542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" name="直接连接符 26"/>
          <p:cNvCxnSpPr>
            <a:stCxn id="16" idx="6"/>
            <a:endCxn id="14" idx="3"/>
          </p:cNvCxnSpPr>
          <p:nvPr/>
        </p:nvCxnSpPr>
        <p:spPr>
          <a:xfrm flipV="1">
            <a:off x="6398990" y="3980153"/>
            <a:ext cx="819866" cy="599363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8" name="椭圆 27"/>
          <p:cNvSpPr/>
          <p:nvPr/>
        </p:nvSpPr>
        <p:spPr>
          <a:xfrm>
            <a:off x="4737712" y="307961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29" name="直接连接符 28"/>
          <p:cNvCxnSpPr>
            <a:stCxn id="28" idx="3"/>
            <a:endCxn id="11" idx="7"/>
          </p:cNvCxnSpPr>
          <p:nvPr/>
        </p:nvCxnSpPr>
        <p:spPr>
          <a:xfrm flipH="1">
            <a:off x="4487880" y="3511349"/>
            <a:ext cx="312138" cy="336688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0" name="椭圆 29"/>
          <p:cNvSpPr/>
          <p:nvPr/>
        </p:nvSpPr>
        <p:spPr>
          <a:xfrm>
            <a:off x="8031742" y="5471245"/>
            <a:ext cx="425450" cy="517236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O</a:t>
            </a:r>
          </a:p>
        </p:txBody>
      </p:sp>
      <p:sp>
        <p:nvSpPr>
          <p:cNvPr id="31" name="椭圆 30"/>
          <p:cNvSpPr/>
          <p:nvPr/>
        </p:nvSpPr>
        <p:spPr>
          <a:xfrm>
            <a:off x="8013962" y="4637490"/>
            <a:ext cx="414655" cy="51189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W</a:t>
            </a:r>
          </a:p>
        </p:txBody>
      </p:sp>
      <p:sp>
        <p:nvSpPr>
          <p:cNvPr id="32" name="椭圆 31"/>
          <p:cNvSpPr/>
          <p:nvPr/>
        </p:nvSpPr>
        <p:spPr>
          <a:xfrm>
            <a:off x="8019677" y="3866600"/>
            <a:ext cx="414655" cy="515688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4D4D4D"/>
                </a:solidFill>
                <a:effectLst/>
                <a:latin typeface="Segoe" pitchFamily="34" charset="0"/>
              </a:rPr>
              <a:t>v</a:t>
            </a:r>
          </a:p>
        </p:txBody>
      </p:sp>
      <p:graphicFrame>
        <p:nvGraphicFramePr>
          <p:cNvPr id="33" name="内容占位符 32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547873" y="1740158"/>
          <a:ext cx="409257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6" r:id="rId3" imgW="2476440" imgH="241200" progId="Equation.3">
                  <p:embed/>
                </p:oleObj>
              </mc:Choice>
              <mc:Fallback>
                <p:oleObj r:id="rId3" imgW="2476440" imgH="241200" progId="Equation.3">
                  <p:embed/>
                  <p:pic>
                    <p:nvPicPr>
                      <p:cNvPr id="0" name="Object 2" descr="image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73" y="1740158"/>
                        <a:ext cx="4092575" cy="398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60438" y="2409733"/>
          <a:ext cx="5100955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" r:id="rId5" imgW="3085920" imgH="241200" progId="Equation.3">
                  <p:embed/>
                </p:oleObj>
              </mc:Choice>
              <mc:Fallback>
                <p:oleObj r:id="rId5" imgW="3085920" imgH="241200" progId="Equation.3">
                  <p:embed/>
                  <p:pic>
                    <p:nvPicPr>
                      <p:cNvPr id="0" name="图片 4096" descr="image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38" y="2409733"/>
                        <a:ext cx="5100955" cy="398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内容占位符 1"/>
          <p:cNvSpPr txBox="1">
            <a:spLocks/>
          </p:cNvSpPr>
          <p:nvPr/>
        </p:nvSpPr>
        <p:spPr bwMode="auto">
          <a:xfrm>
            <a:off x="264488" y="1195357"/>
            <a:ext cx="8661400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265430" indent="-265430" fontAlgn="base"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Font typeface="Wingdings" pitchFamily="2" charset="2"/>
              <a:buChar char="l"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微软雅黑" pitchFamily="34" charset="-122"/>
              </a:rPr>
              <a:t> </a:t>
            </a:r>
            <a:r>
              <a:rPr lang="en-US" altLang="zh-CN" sz="2400" b="1" i="1" kern="0" dirty="0" smtClean="0">
                <a:latin typeface="微软雅黑" pitchFamily="34" charset="-122"/>
                <a:ea typeface="微软雅黑" pitchFamily="34" charset="-122"/>
                <a:cs typeface="微软雅黑" pitchFamily="34" charset="-122"/>
                <a:sym typeface="+mn-ea"/>
              </a:rPr>
              <a:t>Markov property </a:t>
            </a:r>
            <a:endParaRPr lang="en-US" altLang="zh-CN" sz="2400" b="1" i="1" kern="0" dirty="0" smtClean="0">
              <a:latin typeface="微软雅黑" pitchFamily="34" charset="-122"/>
              <a:ea typeface="微软雅黑" pitchFamily="34" charset="-122"/>
              <a:cs typeface="微软雅黑" pitchFamily="34" charset="-122"/>
            </a:endParaRPr>
          </a:p>
          <a:p>
            <a:pPr marL="467995" marR="0" lvl="1" indent="-214630" algn="l" defTabSz="914400" rtl="0" eaLnBrk="1" fontAlgn="base" latinLnBrk="0" hangingPunct="1">
              <a:lnSpc>
                <a:spcPct val="100000"/>
              </a:lnSpc>
              <a:spcBef>
                <a:spcPct val="45000"/>
              </a:spcBef>
              <a:spcAft>
                <a:spcPct val="0"/>
              </a:spcAft>
              <a:buClr>
                <a:srgbClr val="FBB030"/>
              </a:buClr>
              <a:buSzTx/>
              <a:tabLst/>
              <a:defRPr/>
            </a:pPr>
            <a:r>
              <a:rPr kumimoji="0" lang="en-US" altLang="zh-CN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/>
            </a:r>
            <a:br>
              <a:rPr kumimoji="0" lang="en-US" altLang="zh-CN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</a:br>
            <a:r>
              <a:rPr kumimoji="0" lang="en-US" altLang="zh-CN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/>
            </a:r>
            <a:b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</a:b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  <a:b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</a:b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1E1C11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efinition. </a:t>
            </a:r>
            <a:r>
              <a:rPr lang="en-US" altLang="zh-CN" i="1" dirty="0" smtClean="0"/>
              <a:t>Let G </a:t>
            </a:r>
            <a:r>
              <a:rPr lang="en-US" altLang="zh-CN" dirty="0" smtClean="0"/>
              <a:t>= (</a:t>
            </a:r>
            <a:r>
              <a:rPr lang="en-US" altLang="zh-CN" i="1" dirty="0" smtClean="0"/>
              <a:t>V, E </a:t>
            </a:r>
            <a:r>
              <a:rPr lang="en-US" altLang="zh-CN" dirty="0" smtClean="0"/>
              <a:t>) </a:t>
            </a:r>
            <a:r>
              <a:rPr lang="en-US" altLang="zh-CN" i="1" dirty="0" smtClean="0"/>
              <a:t>be a graph such that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              </a:t>
            </a:r>
            <a:r>
              <a:rPr lang="en-US" altLang="zh-CN" i="1" dirty="0" smtClean="0"/>
              <a:t> , so that </a:t>
            </a:r>
            <a:r>
              <a:rPr lang="en-US" altLang="zh-CN" dirty="0" smtClean="0"/>
              <a:t>Y </a:t>
            </a:r>
            <a:r>
              <a:rPr lang="en-US" altLang="zh-CN" i="1" dirty="0" smtClean="0"/>
              <a:t>is indexed by the vertices of G. Then </a:t>
            </a:r>
            <a:r>
              <a:rPr lang="en-US" altLang="zh-CN" dirty="0" smtClean="0"/>
              <a:t>(X</a:t>
            </a:r>
            <a:r>
              <a:rPr lang="en-US" altLang="zh-CN" i="1" dirty="0" smtClean="0"/>
              <a:t>, </a:t>
            </a:r>
            <a:r>
              <a:rPr lang="en-US" altLang="zh-CN" dirty="0" smtClean="0"/>
              <a:t>Y) </a:t>
            </a:r>
            <a:r>
              <a:rPr lang="en-US" altLang="zh-CN" i="1" dirty="0" smtClean="0"/>
              <a:t>is a </a:t>
            </a:r>
            <a:r>
              <a:rPr lang="en-US" altLang="zh-CN" i="1" dirty="0" smtClean="0">
                <a:solidFill>
                  <a:srgbClr val="FF0000"/>
                </a:solidFill>
              </a:rPr>
              <a:t>conditional random field </a:t>
            </a:r>
            <a:r>
              <a:rPr lang="en-US" altLang="zh-CN" i="1" dirty="0" smtClean="0"/>
              <a:t>in case, when conditioned on </a:t>
            </a:r>
            <a:r>
              <a:rPr lang="en-US" altLang="zh-CN" dirty="0" smtClean="0"/>
              <a:t>X</a:t>
            </a:r>
            <a:r>
              <a:rPr lang="en-US" altLang="zh-CN" i="1" dirty="0" smtClean="0"/>
              <a:t>, the random variables </a:t>
            </a:r>
            <a:r>
              <a:rPr lang="en-US" altLang="zh-CN" dirty="0" err="1" smtClean="0"/>
              <a:t>Y</a:t>
            </a:r>
            <a:r>
              <a:rPr lang="en-US" altLang="zh-CN" i="1" baseline="-25000" dirty="0" err="1" smtClean="0"/>
              <a:t>v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i="1" dirty="0" smtClean="0"/>
              <a:t>obey the Markov property with respect to the graph: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i="1" dirty="0" smtClean="0"/>
              <a:t>                                                                            </a:t>
            </a:r>
            <a:r>
              <a:rPr lang="zh-CN" altLang="en-US" i="1" dirty="0" smtClean="0"/>
              <a:t>，</a:t>
            </a:r>
            <a:r>
              <a:rPr lang="en-US" altLang="zh-CN" i="1" dirty="0" smtClean="0"/>
              <a:t>where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i="1" dirty="0" smtClean="0"/>
              <a:t>w ∼ v means that w and v are neighbors in G.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2080" y="1666569"/>
          <a:ext cx="1605068" cy="54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0" name="Equation" r:id="rId3" imgW="15849600" imgH="6096000" progId="Equation.DSMT4">
                  <p:embed/>
                </p:oleObj>
              </mc:Choice>
              <mc:Fallback>
                <p:oleObj name="Equation" r:id="rId3" imgW="15849600" imgH="6096000" progId="Equation.DSMT4">
                  <p:embed/>
                  <p:pic>
                    <p:nvPicPr>
                      <p:cNvPr id="0" name="Picture 2" descr="image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80" y="1666569"/>
                        <a:ext cx="1605068" cy="545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3496" y="3112371"/>
          <a:ext cx="7018184" cy="55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1" name="Equation" r:id="rId5" imgW="55473600" imgH="6705600" progId="Equation.DSMT4">
                  <p:embed/>
                </p:oleObj>
              </mc:Choice>
              <mc:Fallback>
                <p:oleObj name="Equation" r:id="rId5" imgW="55473600" imgH="6705600" progId="Equation.DSMT4">
                  <p:embed/>
                  <p:pic>
                    <p:nvPicPr>
                      <p:cNvPr id="0" name="Picture 3" descr="image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96" y="3112371"/>
                        <a:ext cx="7018184" cy="559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A linear-chain CRF defines the conditional distribution                as  :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here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is the normalization constant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45138" y="1692930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" name="Equation" r:id="rId3" imgW="12192000" imgH="6096000" progId="Equation.DSMT4">
                  <p:embed/>
                </p:oleObj>
              </mc:Choice>
              <mc:Fallback>
                <p:oleObj name="Equation" r:id="rId3" imgW="12192000" imgH="6096000" progId="Equation.DSMT4">
                  <p:embed/>
                  <p:pic>
                    <p:nvPicPr>
                      <p:cNvPr id="0" name="Picture 3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38" y="1692930"/>
                        <a:ext cx="11049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636121" y="2336800"/>
          <a:ext cx="5854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9" name="Equation" r:id="rId5" imgW="64617600" imgH="11277600" progId="Equation.DSMT4">
                  <p:embed/>
                </p:oleObj>
              </mc:Choice>
              <mc:Fallback>
                <p:oleObj name="Equation" r:id="rId5" imgW="64617600" imgH="11277600" progId="Equation.DSMT4">
                  <p:embed/>
                  <p:pic>
                    <p:nvPicPr>
                      <p:cNvPr id="0" name="Picture 2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21" y="2336800"/>
                        <a:ext cx="585470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0944" y="3964548"/>
          <a:ext cx="5576420" cy="105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0" name="Equation" r:id="rId7" imgW="58216800" imgH="10972800" progId="Equation.DSMT4">
                  <p:embed/>
                </p:oleObj>
              </mc:Choice>
              <mc:Fallback>
                <p:oleObj name="Equation" r:id="rId7" imgW="58216800" imgH="10972800" progId="Equation.DSMT4">
                  <p:embed/>
                  <p:pic>
                    <p:nvPicPr>
                      <p:cNvPr id="0" name="Picture 1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44" y="3964548"/>
                        <a:ext cx="5576420" cy="1051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/>
              <a:t>T</a:t>
            </a:r>
            <a:r>
              <a:rPr lang="en-US" altLang="zh-CN" b="0" dirty="0" smtClean="0"/>
              <a:t>raditional </a:t>
            </a:r>
            <a:r>
              <a:rPr lang="en-US" altLang="zh-CN" b="0" dirty="0" smtClean="0"/>
              <a:t>Neural Network</a:t>
            </a:r>
          </a:p>
          <a:p>
            <a:pPr lvl="1"/>
            <a:r>
              <a:rPr lang="en-US" altLang="zh-CN" dirty="0" smtClean="0"/>
              <a:t>Shortcoming</a:t>
            </a:r>
            <a:r>
              <a:rPr lang="en-US" altLang="zh-CN" dirty="0" smtClean="0"/>
              <a:t>: </a:t>
            </a:r>
            <a:r>
              <a:rPr lang="en-US" altLang="zh-CN" b="0" dirty="0" smtClean="0"/>
              <a:t>all </a:t>
            </a:r>
            <a:r>
              <a:rPr lang="en-US" altLang="zh-CN" b="0" dirty="0"/>
              <a:t>inputs (and outputs) are independent of each </a:t>
            </a:r>
            <a:r>
              <a:rPr lang="en-US" altLang="zh-CN" b="0" dirty="0" smtClean="0"/>
              <a:t>other</a:t>
            </a:r>
          </a:p>
          <a:p>
            <a:pPr lvl="1"/>
            <a:r>
              <a:rPr lang="en-US" altLang="zh-CN" dirty="0" smtClean="0"/>
              <a:t>Example</a:t>
            </a:r>
            <a:r>
              <a:rPr lang="en-US" altLang="zh-CN" dirty="0" smtClean="0"/>
              <a:t>: predict </a:t>
            </a:r>
            <a:r>
              <a:rPr lang="en-US" altLang="zh-CN" dirty="0"/>
              <a:t>the next word in a </a:t>
            </a:r>
            <a:r>
              <a:rPr lang="en-US" altLang="zh-CN" dirty="0" smtClean="0"/>
              <a:t>sentence without context</a:t>
            </a:r>
          </a:p>
          <a:p>
            <a:pPr lvl="1"/>
            <a:endParaRPr lang="en-US" altLang="zh-CN" dirty="0"/>
          </a:p>
          <a:p>
            <a:pPr lvl="1"/>
            <a:r>
              <a:rPr lang="zh-CN" altLang="en-US" dirty="0" smtClean="0"/>
              <a:t>（缺少前馈神经网络的图）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68344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 bwMode="auto">
          <a:xfrm flipH="1" flipV="1">
            <a:off x="1470679" y="4219676"/>
            <a:ext cx="589936" cy="519351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7150" y="157353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25" name="直接连接符 24"/>
          <p:cNvCxnSpPr>
            <a:stCxn id="13" idx="6"/>
            <a:endCxn id="5" idx="2"/>
          </p:cNvCxnSpPr>
          <p:nvPr/>
        </p:nvCxnSpPr>
        <p:spPr>
          <a:xfrm flipV="1">
            <a:off x="482600" y="1821815"/>
            <a:ext cx="609600" cy="508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" name="椭圆 4"/>
          <p:cNvSpPr/>
          <p:nvPr/>
        </p:nvSpPr>
        <p:spPr>
          <a:xfrm>
            <a:off x="1092200" y="156845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6" name="直接连接符 5"/>
          <p:cNvCxnSpPr>
            <a:stCxn id="5" idx="6"/>
            <a:endCxn id="49" idx="1"/>
          </p:cNvCxnSpPr>
          <p:nvPr/>
        </p:nvCxnSpPr>
        <p:spPr>
          <a:xfrm>
            <a:off x="1517650" y="1821815"/>
            <a:ext cx="568325" cy="5715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直接连接符 7"/>
          <p:cNvCxnSpPr>
            <a:endCxn id="10" idx="2"/>
          </p:cNvCxnSpPr>
          <p:nvPr/>
        </p:nvCxnSpPr>
        <p:spPr>
          <a:xfrm>
            <a:off x="2396490" y="1802130"/>
            <a:ext cx="862330" cy="6350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" name="椭圆 9"/>
          <p:cNvSpPr/>
          <p:nvPr/>
        </p:nvSpPr>
        <p:spPr>
          <a:xfrm>
            <a:off x="3258820" y="155511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33" name="直接连接符 32"/>
          <p:cNvCxnSpPr>
            <a:stCxn id="99" idx="3"/>
            <a:endCxn id="34" idx="2"/>
          </p:cNvCxnSpPr>
          <p:nvPr/>
        </p:nvCxnSpPr>
        <p:spPr>
          <a:xfrm>
            <a:off x="3997960" y="1811655"/>
            <a:ext cx="373380" cy="444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4" name="椭圆 33"/>
          <p:cNvSpPr/>
          <p:nvPr/>
        </p:nvSpPr>
        <p:spPr>
          <a:xfrm>
            <a:off x="4371340" y="156273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64135" y="280606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1099185" y="280098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3265805" y="2787650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4391660" y="278066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44" name="直接箭头连接符 43"/>
          <p:cNvCxnSpPr>
            <a:stCxn id="35" idx="0"/>
            <a:endCxn id="13" idx="4"/>
          </p:cNvCxnSpPr>
          <p:nvPr/>
        </p:nvCxnSpPr>
        <p:spPr>
          <a:xfrm flipH="1" flipV="1">
            <a:off x="257175" y="2079625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5" name="直接箭头连接符 44"/>
          <p:cNvCxnSpPr>
            <a:stCxn id="37" idx="0"/>
            <a:endCxn id="5" idx="4"/>
          </p:cNvCxnSpPr>
          <p:nvPr/>
        </p:nvCxnSpPr>
        <p:spPr>
          <a:xfrm flipH="1" flipV="1">
            <a:off x="1292225" y="2074545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7" name="直接箭头连接符 46"/>
          <p:cNvCxnSpPr>
            <a:stCxn id="41" idx="0"/>
            <a:endCxn id="10" idx="4"/>
          </p:cNvCxnSpPr>
          <p:nvPr/>
        </p:nvCxnSpPr>
        <p:spPr>
          <a:xfrm flipH="1" flipV="1">
            <a:off x="3458845" y="2061210"/>
            <a:ext cx="6985" cy="72644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8" name="直接箭头连接符 47"/>
          <p:cNvCxnSpPr>
            <a:stCxn id="43" idx="0"/>
            <a:endCxn id="34" idx="4"/>
          </p:cNvCxnSpPr>
          <p:nvPr/>
        </p:nvCxnSpPr>
        <p:spPr>
          <a:xfrm flipH="1" flipV="1">
            <a:off x="4571365" y="2068830"/>
            <a:ext cx="20320" cy="71183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49" name="文本框 48"/>
          <p:cNvSpPr txBox="1"/>
          <p:nvPr/>
        </p:nvSpPr>
        <p:spPr>
          <a:xfrm>
            <a:off x="2085975" y="1667510"/>
            <a:ext cx="31051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69850" y="1264920"/>
            <a:ext cx="459867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Y</a:t>
            </a:r>
            <a:r>
              <a:rPr lang="en-US" altLang="zh-CN" sz="1400" baseline="-25000" dirty="0">
                <a:solidFill>
                  <a:schemeClr val="tx1"/>
                </a:solidFill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32715" y="3301365"/>
            <a:ext cx="460629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</a:p>
        </p:txBody>
      </p:sp>
      <p:sp>
        <p:nvSpPr>
          <p:cNvPr id="74" name="椭圆 73"/>
          <p:cNvSpPr/>
          <p:nvPr/>
        </p:nvSpPr>
        <p:spPr>
          <a:xfrm>
            <a:off x="126078" y="412623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75" name="直接连接符 74"/>
          <p:cNvCxnSpPr>
            <a:stCxn id="74" idx="6"/>
            <a:endCxn id="76" idx="2"/>
          </p:cNvCxnSpPr>
          <p:nvPr/>
        </p:nvCxnSpPr>
        <p:spPr>
          <a:xfrm flipV="1">
            <a:off x="551528" y="4374515"/>
            <a:ext cx="609600" cy="508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6" name="椭圆 75"/>
          <p:cNvSpPr/>
          <p:nvPr/>
        </p:nvSpPr>
        <p:spPr>
          <a:xfrm>
            <a:off x="1161128" y="4121150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77" name="直接连接符 76"/>
          <p:cNvCxnSpPr>
            <a:stCxn id="76" idx="6"/>
          </p:cNvCxnSpPr>
          <p:nvPr/>
        </p:nvCxnSpPr>
        <p:spPr>
          <a:xfrm flipV="1">
            <a:off x="1573878" y="4361815"/>
            <a:ext cx="565150" cy="12700"/>
          </a:xfrm>
          <a:prstGeom prst="line">
            <a:avLst/>
          </a:prstGeom>
          <a:noFill/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8" name="直接连接符 77"/>
          <p:cNvCxnSpPr>
            <a:endCxn id="79" idx="2"/>
          </p:cNvCxnSpPr>
          <p:nvPr/>
        </p:nvCxnSpPr>
        <p:spPr>
          <a:xfrm flipV="1">
            <a:off x="2424778" y="4361180"/>
            <a:ext cx="750570" cy="63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9" name="椭圆 78"/>
          <p:cNvSpPr/>
          <p:nvPr/>
        </p:nvSpPr>
        <p:spPr>
          <a:xfrm>
            <a:off x="3188048" y="410781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0" name="直接连接符 79"/>
          <p:cNvCxnSpPr>
            <a:endCxn id="81" idx="2"/>
          </p:cNvCxnSpPr>
          <p:nvPr/>
        </p:nvCxnSpPr>
        <p:spPr>
          <a:xfrm flipV="1">
            <a:off x="3981798" y="4368800"/>
            <a:ext cx="458470" cy="635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1" name="椭圆 80"/>
          <p:cNvSpPr/>
          <p:nvPr/>
        </p:nvSpPr>
        <p:spPr>
          <a:xfrm>
            <a:off x="4440268" y="4115435"/>
            <a:ext cx="425450" cy="5058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82" name="椭圆 81"/>
          <p:cNvSpPr/>
          <p:nvPr/>
        </p:nvSpPr>
        <p:spPr>
          <a:xfrm>
            <a:off x="2397473" y="5344795"/>
            <a:ext cx="425450" cy="505808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cxnSp>
        <p:nvCxnSpPr>
          <p:cNvPr id="86" name="直接箭头连接符 85"/>
          <p:cNvCxnSpPr>
            <a:stCxn id="82" idx="0"/>
            <a:endCxn id="74" idx="4"/>
          </p:cNvCxnSpPr>
          <p:nvPr/>
        </p:nvCxnSpPr>
        <p:spPr>
          <a:xfrm flipH="1" flipV="1">
            <a:off x="338803" y="4632325"/>
            <a:ext cx="2271395" cy="71247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90" name="文本框 89"/>
          <p:cNvSpPr txBox="1"/>
          <p:nvPr/>
        </p:nvSpPr>
        <p:spPr>
          <a:xfrm>
            <a:off x="2154903" y="4220210"/>
            <a:ext cx="35306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.</a:t>
            </a:r>
          </a:p>
        </p:txBody>
      </p:sp>
      <p:sp>
        <p:nvSpPr>
          <p:cNvPr id="92" name="文本框 91"/>
          <p:cNvSpPr txBox="1"/>
          <p:nvPr/>
        </p:nvSpPr>
        <p:spPr>
          <a:xfrm>
            <a:off x="187118" y="3830320"/>
            <a:ext cx="459867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	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	           Y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1610708" y="5968365"/>
            <a:ext cx="150177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X=(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1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2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...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i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,X</a:t>
            </a:r>
            <a:r>
              <a:rPr lang="en-US" altLang="zh-CN" sz="1400" baseline="-25000" dirty="0">
                <a:uFillTx/>
                <a:latin typeface="微软雅黑" charset="0"/>
                <a:ea typeface="微软雅黑" pitchFamily="34" charset="-122"/>
              </a:rPr>
              <a:t>n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)</a:t>
            </a:r>
          </a:p>
        </p:txBody>
      </p:sp>
      <p:sp>
        <p:nvSpPr>
          <p:cNvPr id="95" name="文本框 94"/>
          <p:cNvSpPr txBox="1"/>
          <p:nvPr/>
        </p:nvSpPr>
        <p:spPr>
          <a:xfrm>
            <a:off x="3624293" y="4191000"/>
            <a:ext cx="353060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.</a:t>
            </a:r>
          </a:p>
        </p:txBody>
      </p:sp>
      <p:cxnSp>
        <p:nvCxnSpPr>
          <p:cNvPr id="96" name="直接箭头连接符 95"/>
          <p:cNvCxnSpPr>
            <a:stCxn id="82" idx="0"/>
          </p:cNvCxnSpPr>
          <p:nvPr/>
        </p:nvCxnSpPr>
        <p:spPr>
          <a:xfrm flipH="1" flipV="1">
            <a:off x="1281778" y="4640580"/>
            <a:ext cx="1328420" cy="70421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7" name="直接箭头连接符 96"/>
          <p:cNvCxnSpPr>
            <a:stCxn id="82" idx="0"/>
            <a:endCxn id="79" idx="4"/>
          </p:cNvCxnSpPr>
          <p:nvPr/>
        </p:nvCxnSpPr>
        <p:spPr>
          <a:xfrm flipV="1">
            <a:off x="2610198" y="4613910"/>
            <a:ext cx="790575" cy="730885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8" name="直接箭头连接符 97"/>
          <p:cNvCxnSpPr>
            <a:stCxn id="82" idx="0"/>
            <a:endCxn id="81" idx="3"/>
          </p:cNvCxnSpPr>
          <p:nvPr/>
        </p:nvCxnSpPr>
        <p:spPr>
          <a:xfrm flipV="1">
            <a:off x="2610198" y="4547235"/>
            <a:ext cx="1892300" cy="79756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99" name="文本框 98"/>
          <p:cNvSpPr txBox="1"/>
          <p:nvPr/>
        </p:nvSpPr>
        <p:spPr>
          <a:xfrm>
            <a:off x="3687445" y="1651635"/>
            <a:ext cx="310515" cy="3194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...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800871" y="2658036"/>
          <a:ext cx="2856432" cy="131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3" imgW="1765080" imgH="723600" progId="Equation.DSMT4">
                  <p:embed/>
                </p:oleObj>
              </mc:Choice>
              <mc:Fallback>
                <p:oleObj name="Equation" r:id="rId3" imgW="1765080" imgH="723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871" y="2658036"/>
                        <a:ext cx="2856432" cy="1318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内容占位符 1"/>
          <p:cNvSpPr>
            <a:spLocks noGrp="1"/>
          </p:cNvSpPr>
          <p:nvPr>
            <p:ph idx="1"/>
          </p:nvPr>
        </p:nvSpPr>
        <p:spPr>
          <a:xfrm>
            <a:off x="5220932" y="1362997"/>
            <a:ext cx="3731340" cy="4728087"/>
          </a:xfrm>
        </p:spPr>
        <p:txBody>
          <a:bodyPr/>
          <a:lstStyle/>
          <a:p>
            <a:r>
              <a:rPr lang="en-US" altLang="zh-CN" dirty="0" smtClean="0"/>
              <a:t>Linear Chain CRF </a:t>
            </a:r>
          </a:p>
          <a:p>
            <a:pPr lvl="1"/>
            <a:r>
              <a:rPr lang="en-US" altLang="zh-CN" i="1" dirty="0" smtClean="0"/>
              <a:t>obey the Markov property </a:t>
            </a:r>
          </a:p>
          <a:p>
            <a:pPr lvl="1">
              <a:buNone/>
            </a:pPr>
            <a:r>
              <a:rPr lang="en-US" altLang="zh-CN" i="1" dirty="0" smtClean="0"/>
              <a:t>	with respect to the graph: </a:t>
            </a:r>
            <a:br>
              <a:rPr lang="en-US" altLang="zh-CN" i="1" dirty="0" smtClean="0"/>
            </a:br>
            <a:r>
              <a:rPr lang="en-US" altLang="zh-CN" i="1" dirty="0" smtClean="0"/>
              <a:t>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A linear-chain CRF defines the conditional distribution                as  :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here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is the normalization constant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(Parametric  form)</a:t>
            </a:r>
            <a:endParaRPr lang="zh-CN" alt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45138" y="1692930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9" name="Equation" r:id="rId3" imgW="12192000" imgH="6096000" progId="Equation.DSMT4">
                  <p:embed/>
                </p:oleObj>
              </mc:Choice>
              <mc:Fallback>
                <p:oleObj name="Equation" r:id="rId3" imgW="12192000" imgH="6096000" progId="Equation.DSMT4">
                  <p:embed/>
                  <p:pic>
                    <p:nvPicPr>
                      <p:cNvPr id="0" name="Object 3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38" y="1692930"/>
                        <a:ext cx="11049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06479" y="2389239"/>
          <a:ext cx="5167831" cy="79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0" name="Equation" r:id="rId5" imgW="3555720" imgH="482400" progId="Equation.DSMT4">
                  <p:embed/>
                </p:oleObj>
              </mc:Choice>
              <mc:Fallback>
                <p:oleObj name="Equation" r:id="rId5" imgW="3555720" imgH="482400" progId="Equation.DSMT4">
                  <p:embed/>
                  <p:pic>
                    <p:nvPicPr>
                      <p:cNvPr id="0" name="Object 2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79" y="2389239"/>
                        <a:ext cx="5167831" cy="79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3459" y="4055806"/>
          <a:ext cx="5446556" cy="89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1" name="Equation" r:id="rId7" imgW="3314520" imgH="482400" progId="Equation.DSMT4">
                  <p:embed/>
                </p:oleObj>
              </mc:Choice>
              <mc:Fallback>
                <p:oleObj name="Equation" r:id="rId7" imgW="3314520" imgH="482400" progId="Equation.DSMT4">
                  <p:embed/>
                  <p:pic>
                    <p:nvPicPr>
                      <p:cNvPr id="0" name="Object 1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59" y="4055806"/>
                        <a:ext cx="5446556" cy="899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53665" y="1759668"/>
            <a:ext cx="3790335" cy="1881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Let K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K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be the number of transition and state feature respectively.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 (Vector form)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30579" y="2141015"/>
          <a:ext cx="5559970" cy="74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8" name="Equation" r:id="rId3" imgW="2260440" imgH="304560" progId="Equation.DSMT4">
                  <p:embed/>
                </p:oleObj>
              </mc:Choice>
              <mc:Fallback>
                <p:oleObj name="Equation" r:id="rId3" imgW="22604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579" y="2141015"/>
                        <a:ext cx="5559970" cy="749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06883" y="3410240"/>
          <a:ext cx="47485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9" name="Equation" r:id="rId5" imgW="2527200" imgH="431640" progId="Equation.DSMT4">
                  <p:embed/>
                </p:oleObj>
              </mc:Choice>
              <mc:Fallback>
                <p:oleObj name="Equation" r:id="rId5" imgW="25272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83" y="3410240"/>
                        <a:ext cx="4748575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65252" y="3483105"/>
          <a:ext cx="3887019" cy="89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" name="Equation" r:id="rId7" imgW="1320480" imgH="304560" progId="Equation.DSMT4">
                  <p:embed/>
                </p:oleObj>
              </mc:Choice>
              <mc:Fallback>
                <p:oleObj name="Equation" r:id="rId7" imgW="13204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252" y="3483105"/>
                        <a:ext cx="3887019" cy="897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6476" y="4889966"/>
          <a:ext cx="8850211" cy="89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1" name="Equation" r:id="rId9" imgW="4622760" imgH="469800" progId="Equation.DSMT4">
                  <p:embed/>
                </p:oleObj>
              </mc:Choice>
              <mc:Fallback>
                <p:oleObj name="Equation" r:id="rId9" imgW="46227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76" y="4889966"/>
                        <a:ext cx="8850211" cy="8997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94352" y="2297102"/>
          <a:ext cx="2153880" cy="47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2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52" y="2297102"/>
                        <a:ext cx="2153880" cy="4755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Let w be weight vector ,F(y , x) represent global feature vector , in other words,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 (Vector form)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25220" y="2380015"/>
          <a:ext cx="8639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9" name="Equation" r:id="rId3" imgW="3720960" imgH="241200" progId="Equation.DSMT4">
                  <p:embed/>
                </p:oleObj>
              </mc:Choice>
              <mc:Fallback>
                <p:oleObj name="Equation" r:id="rId3" imgW="37209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20" y="2380015"/>
                        <a:ext cx="86391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8431" y="3333188"/>
          <a:ext cx="7768275" cy="92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0" name="Equation" r:id="rId5" imgW="3822480" imgH="457200" progId="Equation.DSMT4">
                  <p:embed/>
                </p:oleObj>
              </mc:Choice>
              <mc:Fallback>
                <p:oleObj name="Equation" r:id="rId5" imgW="382248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31" y="3333188"/>
                        <a:ext cx="7768275" cy="929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	A linear-chain CRF defines the conditional distribution                as  :</a:t>
            </a:r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where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is the normalization constant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545138" y="1692930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7" name="Equation" r:id="rId3" imgW="12192000" imgH="6096000" progId="Equation.DSMT4">
                  <p:embed/>
                </p:oleObj>
              </mc:Choice>
              <mc:Fallback>
                <p:oleObj name="Equation" r:id="rId3" imgW="12192000" imgH="6096000" progId="Equation.DSMT4">
                  <p:embed/>
                  <p:pic>
                    <p:nvPicPr>
                      <p:cNvPr id="0" name="Object 3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38" y="1692930"/>
                        <a:ext cx="11049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636121" y="2336800"/>
          <a:ext cx="5854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8" name="Equation" r:id="rId5" imgW="64617600" imgH="11277600" progId="Equation.DSMT4">
                  <p:embed/>
                </p:oleObj>
              </mc:Choice>
              <mc:Fallback>
                <p:oleObj name="Equation" r:id="rId5" imgW="64617600" imgH="11277600" progId="Equation.DSMT4">
                  <p:embed/>
                  <p:pic>
                    <p:nvPicPr>
                      <p:cNvPr id="0" name="Object 2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21" y="2336800"/>
                        <a:ext cx="585470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80944" y="3964548"/>
          <a:ext cx="5576420" cy="105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9" name="Equation" r:id="rId7" imgW="58216800" imgH="10972800" progId="Equation.DSMT4">
                  <p:embed/>
                </p:oleObj>
              </mc:Choice>
              <mc:Fallback>
                <p:oleObj name="Equation" r:id="rId7" imgW="58216800" imgH="10972800" progId="Equation.DSMT4">
                  <p:embed/>
                  <p:pic>
                    <p:nvPicPr>
                      <p:cNvPr id="0" name="Object 1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44" y="3964548"/>
                        <a:ext cx="5576420" cy="1051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Fs</a:t>
            </a:r>
            <a:endParaRPr lang="zh-CN" altLang="en-US" dirty="0"/>
          </a:p>
        </p:txBody>
      </p:sp>
      <p:sp>
        <p:nvSpPr>
          <p:cNvPr id="4" name="流程图: 联系 3"/>
          <p:cNvSpPr/>
          <p:nvPr/>
        </p:nvSpPr>
        <p:spPr bwMode="auto">
          <a:xfrm>
            <a:off x="1268361" y="2212258"/>
            <a:ext cx="457200" cy="457200"/>
          </a:xfrm>
          <a:prstGeom prst="flowChartConnector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5" name="流程图: 联系 4"/>
          <p:cNvSpPr/>
          <p:nvPr/>
        </p:nvSpPr>
        <p:spPr bwMode="auto">
          <a:xfrm>
            <a:off x="1725561" y="2138516"/>
            <a:ext cx="457200" cy="457200"/>
          </a:xfrm>
          <a:prstGeom prst="flowChartConnector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1932039" y="2580968"/>
            <a:ext cx="1268361" cy="1032387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pic>
        <p:nvPicPr>
          <p:cNvPr id="890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6798" y="1716954"/>
            <a:ext cx="37719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8795" y="1751678"/>
            <a:ext cx="36004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 bwMode="gray">
          <a:xfrm>
            <a:off x="3156155" y="4940710"/>
            <a:ext cx="248818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Linear –Chain CRF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normal method of training a CRF:</a:t>
            </a:r>
          </a:p>
          <a:p>
            <a:pPr lvl="1"/>
            <a:r>
              <a:rPr lang="en-US" altLang="zh-CN" dirty="0" smtClean="0"/>
              <a:t>IIS</a:t>
            </a:r>
          </a:p>
          <a:p>
            <a:pPr lvl="1"/>
            <a:r>
              <a:rPr lang="zh-CN" altLang="en-US" dirty="0" smtClean="0"/>
              <a:t>Quasi-Newton methods such as the L-BFGS algorithm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n this paper , we introduce MIRA to train the model.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by MIRA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nline Learning</a:t>
            </a:r>
          </a:p>
          <a:p>
            <a:pPr lvl="1"/>
            <a:r>
              <a:rPr lang="en-US" altLang="zh-CN" dirty="0" smtClean="0">
                <a:hlinkClick r:id="rId3" action="ppaction://hlinksldjump"/>
              </a:rPr>
              <a:t>Perceptron  Learning Algorithm(PLA)</a:t>
            </a:r>
            <a:endParaRPr lang="en-US" altLang="zh-CN" dirty="0" smtClean="0"/>
          </a:p>
          <a:p>
            <a:pPr lvl="1"/>
            <a:r>
              <a:rPr lang="en-US" altLang="zh-CN" dirty="0" smtClean="0">
                <a:hlinkClick r:id="rId4" action="ppaction://hlinksldjump"/>
              </a:rPr>
              <a:t>PLA(another form)</a:t>
            </a:r>
            <a:endParaRPr lang="en-US" altLang="zh-CN" dirty="0" smtClean="0"/>
          </a:p>
          <a:p>
            <a:pPr lvl="1"/>
            <a:r>
              <a:rPr lang="en-US" altLang="zh-CN" dirty="0" smtClean="0">
                <a:hlinkClick r:id="rId5" action="ppaction://hlinksldjump"/>
              </a:rPr>
              <a:t>Multiclass Problem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Error-Set</a:t>
            </a:r>
          </a:p>
          <a:p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by MIRA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4938" y="4196749"/>
          <a:ext cx="8395322" cy="111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7" name="Equation" r:id="rId6" imgW="4216320" imgH="558720" progId="Equation.DSMT4">
                  <p:embed/>
                </p:oleObj>
              </mc:Choice>
              <mc:Fallback>
                <p:oleObj name="Equation" r:id="rId6" imgW="421632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38" y="4196749"/>
                        <a:ext cx="8395322" cy="1112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Ultraconservative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>
                <a:hlinkClick r:id="rId3" action="ppaction://hlinksldjump"/>
              </a:rPr>
              <a:t>MIRA</a:t>
            </a:r>
            <a:endParaRPr lang="en-US" altLang="zh-CN" dirty="0" smtClean="0"/>
          </a:p>
          <a:p>
            <a:pPr lvl="1"/>
            <a:r>
              <a:rPr lang="en-US" altLang="zh-CN" dirty="0" smtClean="0">
                <a:hlinkClick r:id="rId4" action="ppaction://hlinksldjump"/>
              </a:rPr>
              <a:t>My confusion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by MIRA</a:t>
            </a:r>
            <a:endParaRPr lang="zh-CN" altLang="en-US" dirty="0"/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615490" y="1818304"/>
          <a:ext cx="83216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2" name="Equation" r:id="rId5" imgW="5549760" imgH="774360" progId="Equation.DSMT4">
                  <p:embed/>
                </p:oleObj>
              </mc:Choice>
              <mc:Fallback>
                <p:oleObj name="Equation" r:id="rId5" imgW="5549760" imgH="774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90" y="1818304"/>
                        <a:ext cx="8321675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246529" y="1231129"/>
          <a:ext cx="5874052" cy="48163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74052"/>
              </a:tblGrid>
              <a:tr h="442146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3 A feature selection step</a:t>
                      </a:r>
                      <a:endParaRPr lang="zh-CN" altLang="en-US" sz="2400" b="1" i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42146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utput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weight vector w</a:t>
                      </a:r>
                      <a:endParaRPr lang="zh-CN" altLang="en-US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901921">
                <a:tc>
                  <a:txBody>
                    <a:bodyPr/>
                    <a:lstStyle/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or  t = 0,1,…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find a mistake of w</a:t>
                      </a:r>
                      <a:r>
                        <a:rPr lang="en-US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alled</a:t>
                      </a:r>
                    </a:p>
                    <a:p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</a:t>
                      </a:r>
                    </a:p>
                    <a:p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(try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o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correct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he mistake by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endParaRPr lang="en-US" altLang="zh-CN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until no more mistakes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turn  w</a:t>
                      </a:r>
                      <a:endParaRPr lang="zh-CN" altLang="en-US" sz="24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A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98122" y="3450753"/>
          <a:ext cx="2510202" cy="52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3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122" y="3450753"/>
                        <a:ext cx="2510202" cy="528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98226" y="4291697"/>
          <a:ext cx="2660819" cy="51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4" name="Equation" r:id="rId7" imgW="1257120" imgH="241200" progId="Equation.DSMT4">
                  <p:embed/>
                </p:oleObj>
              </mc:Choice>
              <mc:Fallback>
                <p:oleObj name="Equation" r:id="rId7" imgW="12571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226" y="4291697"/>
                        <a:ext cx="2660819" cy="51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80134" y="2929631"/>
          <a:ext cx="3165956" cy="50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5" name="Equation" r:id="rId9" imgW="1511280" imgH="241200" progId="Equation.DSMT4">
                  <p:embed/>
                </p:oleObj>
              </mc:Choice>
              <mc:Fallback>
                <p:oleObj name="Equation" r:id="rId9" imgW="15112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34" y="2929631"/>
                        <a:ext cx="3165956" cy="5054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599443" y="1311070"/>
            <a:ext cx="225742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NN(Recurrent Neural Network)</a:t>
            </a:r>
          </a:p>
          <a:p>
            <a:pPr lvl="1"/>
            <a:r>
              <a:rPr lang="en-US" altLang="zh-CN" dirty="0" smtClean="0"/>
              <a:t>Recurrent:</a:t>
            </a:r>
          </a:p>
          <a:p>
            <a:pPr lvl="2"/>
            <a:r>
              <a:rPr lang="en-US" altLang="zh-CN" dirty="0" smtClean="0"/>
              <a:t>perform </a:t>
            </a:r>
            <a:r>
              <a:rPr lang="en-US" altLang="zh-CN" dirty="0"/>
              <a:t>the same task for every element of a </a:t>
            </a:r>
            <a:r>
              <a:rPr lang="en-US" altLang="zh-CN" dirty="0" smtClean="0"/>
              <a:t>sequence</a:t>
            </a:r>
            <a:r>
              <a:rPr lang="en-US" altLang="zh-CN" dirty="0"/>
              <a:t>, with the output being depended on the previous </a:t>
            </a:r>
            <a:r>
              <a:rPr lang="en-US" altLang="zh-CN" dirty="0" smtClean="0"/>
              <a:t>computations.</a:t>
            </a:r>
          </a:p>
          <a:p>
            <a:pPr lvl="2"/>
            <a:r>
              <a:rPr lang="en-US" altLang="zh-CN" dirty="0" smtClean="0"/>
              <a:t>RNNs </a:t>
            </a:r>
            <a:r>
              <a:rPr lang="en-US" altLang="zh-CN" dirty="0"/>
              <a:t> have a “memory” which captures information about what has been calculated so </a:t>
            </a:r>
            <a:r>
              <a:rPr lang="en-US" altLang="zh-CN" dirty="0" smtClean="0"/>
              <a:t>far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22882" name="Picture 2" descr="A recurrent neural network and the unfolding in time of the computation involved in its forward computation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445" y="3482297"/>
            <a:ext cx="6861928" cy="2753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82408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A</a:t>
            </a:r>
            <a:endParaRPr lang="zh-CN" altLang="en-US" dirty="0"/>
          </a:p>
        </p:txBody>
      </p:sp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99443" y="1311070"/>
            <a:ext cx="225742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157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1226" y="1299241"/>
            <a:ext cx="5973097" cy="4867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A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nother form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4175" y="1457325"/>
          <a:ext cx="813117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2" name="Equation" r:id="rId5" imgW="4203360" imgH="863280" progId="Equation.DSMT4">
                  <p:embed/>
                </p:oleObj>
              </mc:Choice>
              <mc:Fallback>
                <p:oleObj name="Equation" r:id="rId5" imgW="4203360" imgH="863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457325"/>
                        <a:ext cx="8131175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33973" y="3169111"/>
          <a:ext cx="2138723" cy="318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3" name="Equation" r:id="rId7" imgW="1460160" imgH="2171520" progId="Equation.DSMT4">
                  <p:embed/>
                </p:oleObj>
              </mc:Choice>
              <mc:Fallback>
                <p:oleObj name="Equation" r:id="rId7" imgW="1460160" imgH="2171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3" y="3169111"/>
                        <a:ext cx="2138723" cy="318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42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734721" y="3080568"/>
            <a:ext cx="447675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Multiclass Problem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43450" y="1863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863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3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75088" y="1893272"/>
            <a:ext cx="4091778" cy="3357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1765" y="1229084"/>
          <a:ext cx="3382093" cy="501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9" name="Equation" r:id="rId8" imgW="1587240" imgH="3809880" progId="Equation.DSMT4">
                  <p:embed/>
                </p:oleObj>
              </mc:Choice>
              <mc:Fallback>
                <p:oleObj name="Equation" r:id="rId8" imgW="1587240" imgH="3809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65" y="1229084"/>
                        <a:ext cx="3382093" cy="5012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Multiclass Problem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43450" y="1863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863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3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12488" y="2984624"/>
            <a:ext cx="4091778" cy="3357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6477" y="1250489"/>
          <a:ext cx="7112101" cy="456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1" name="Equation" r:id="rId8" imgW="2946240" imgH="3060360" progId="Equation.DSMT4">
                  <p:embed/>
                </p:oleObj>
              </mc:Choice>
              <mc:Fallback>
                <p:oleObj name="Equation" r:id="rId8" imgW="2946240" imgH="306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77" y="1250489"/>
                        <a:ext cx="7112101" cy="4560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RA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09" y="1415230"/>
            <a:ext cx="7633502" cy="4602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RA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44335" y="1120141"/>
          <a:ext cx="6014591" cy="50825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14591"/>
              </a:tblGrid>
              <a:tr h="446664">
                <a:tc>
                  <a:txBody>
                    <a:bodyPr/>
                    <a:lstStyle/>
                    <a:p>
                      <a:r>
                        <a:rPr lang="en-US" altLang="zh-CN" sz="23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1 MIRA</a:t>
                      </a:r>
                      <a:endParaRPr lang="zh-CN" altLang="en-US" sz="2300" dirty="0"/>
                    </a:p>
                  </a:txBody>
                  <a:tcPr marL="89333" marR="89333" marT="44666" marB="44666"/>
                </a:tc>
              </a:tr>
              <a:tr h="841217">
                <a:tc>
                  <a:txBody>
                    <a:bodyPr/>
                    <a:lstStyle/>
                    <a:p>
                      <a:r>
                        <a:rPr lang="en-US" altLang="zh-CN" sz="23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ining Data                </a:t>
                      </a:r>
                      <a:r>
                        <a:rPr lang="zh-CN" altLang="en-US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</a:t>
                      </a:r>
                    </a:p>
                    <a:p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m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er of iterations</a:t>
                      </a:r>
                      <a:r>
                        <a:rPr lang="en-US" altLang="zh-CN" sz="23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N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.      </a:t>
                      </a:r>
                    </a:p>
                  </a:txBody>
                  <a:tcPr marL="89333" marR="89333" marT="44666" marB="44666"/>
                </a:tc>
              </a:tr>
              <a:tr h="3794658">
                <a:tc>
                  <a:txBody>
                    <a:bodyPr/>
                    <a:lstStyle/>
                    <a:p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: </a:t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: for n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=1 to N do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:     for t =1 to |D|  do</a:t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:                                                                  </a:t>
                      </a:r>
                      <a:endParaRPr lang="en-US" altLang="zh-CN" sz="23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altLang="zh-CN" sz="2300" i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: 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: 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</a:t>
                      </a: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: </a:t>
                      </a:r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end for</a:t>
                      </a:r>
                    </a:p>
                    <a:p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: end for</a:t>
                      </a:r>
                    </a:p>
                    <a:p>
                      <a:r>
                        <a:rPr lang="en-US" altLang="zh-CN" sz="23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: return  </a:t>
                      </a:r>
                      <a:r>
                        <a:rPr lang="en-US" altLang="zh-CN" sz="1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3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1300" dirty="0"/>
                    </a:p>
                  </a:txBody>
                  <a:tcPr marL="89333" marR="89333" marT="44666" marB="44666"/>
                </a:tc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56568" y="1504404"/>
          <a:ext cx="1828688" cy="56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7" name="Equation" r:id="rId3" imgW="977760" imgH="304560" progId="Equation.DSMT4">
                  <p:embed/>
                </p:oleObj>
              </mc:Choice>
              <mc:Fallback>
                <p:oleObj name="Equation" r:id="rId3" imgW="97776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568" y="1504404"/>
                        <a:ext cx="1828688" cy="569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31296" y="2416638"/>
          <a:ext cx="2215779" cy="39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8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96" y="2416638"/>
                        <a:ext cx="2215779" cy="391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68592" y="3504540"/>
          <a:ext cx="3075544" cy="554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9" name="Equation" r:id="rId7" imgW="1549080" imgH="279360" progId="Equation.DSMT4">
                  <p:embed/>
                </p:oleObj>
              </mc:Choice>
              <mc:Fallback>
                <p:oleObj name="Equation" r:id="rId7" imgW="15490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592" y="3504540"/>
                        <a:ext cx="3075544" cy="554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76401" y="3942716"/>
          <a:ext cx="4529837" cy="40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0" name="Equation" r:id="rId9" imgW="2552400" imgH="228600" progId="Equation.DSMT4">
                  <p:embed/>
                </p:oleObj>
              </mc:Choice>
              <mc:Fallback>
                <p:oleObj name="Equation" r:id="rId9" imgW="2552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3942716"/>
                        <a:ext cx="4529837" cy="406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48792" y="4284316"/>
          <a:ext cx="1752356" cy="49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1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792" y="4284316"/>
                        <a:ext cx="1752356" cy="49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24531" y="4691462"/>
          <a:ext cx="1161546" cy="41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2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531" y="4691462"/>
                        <a:ext cx="1161546" cy="412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845673" y="5576453"/>
          <a:ext cx="1245113" cy="39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3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673" y="5576453"/>
                        <a:ext cx="1245113" cy="398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gray">
          <a:xfrm>
            <a:off x="6309360" y="1342103"/>
            <a:ext cx="2834640" cy="26161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800" b="1" i="1" dirty="0" smtClean="0"/>
              <a:t>s(x, y)</a:t>
            </a:r>
            <a:r>
              <a:rPr lang="en-US" altLang="zh-CN" sz="2800" dirty="0" smtClean="0"/>
              <a:t>is a scoring function and </a:t>
            </a:r>
            <a:r>
              <a:rPr lang="en-US" altLang="zh-CN" sz="2800" b="1" i="1" dirty="0" smtClean="0"/>
              <a:t>L(y</a:t>
            </a:r>
            <a:r>
              <a:rPr lang="en-US" altLang="zh-CN" sz="2800" b="1" i="1" baseline="-25000" dirty="0" smtClean="0"/>
              <a:t>t</a:t>
            </a:r>
            <a:r>
              <a:rPr lang="en-US" altLang="zh-CN" sz="2800" b="1" i="1" dirty="0" smtClean="0"/>
              <a:t>, y) </a:t>
            </a:r>
            <a:r>
              <a:rPr lang="en-US" altLang="zh-CN" sz="2800" dirty="0" smtClean="0"/>
              <a:t>is a loss function.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zh-CN" altLang="en-US" sz="2400" dirty="0">
              <a:solidFill>
                <a:schemeClr val="dk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RA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 bwMode="gray">
          <a:xfrm>
            <a:off x="6309360" y="1342103"/>
            <a:ext cx="2834640" cy="26161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2800" b="1" i="1" dirty="0" smtClean="0"/>
              <a:t>s(x, y)</a:t>
            </a:r>
            <a:r>
              <a:rPr lang="en-US" altLang="zh-CN" sz="2800" dirty="0" smtClean="0"/>
              <a:t>is a scoring function and </a:t>
            </a:r>
            <a:r>
              <a:rPr lang="en-US" altLang="zh-CN" sz="2800" b="1" i="1" dirty="0" smtClean="0"/>
              <a:t>L(y</a:t>
            </a:r>
            <a:r>
              <a:rPr lang="en-US" altLang="zh-CN" sz="2800" b="1" i="1" baseline="-25000" dirty="0" smtClean="0"/>
              <a:t>t</a:t>
            </a:r>
            <a:r>
              <a:rPr lang="en-US" altLang="zh-CN" sz="2800" b="1" i="1" dirty="0" smtClean="0"/>
              <a:t>, y) </a:t>
            </a:r>
            <a:r>
              <a:rPr lang="en-US" altLang="zh-CN" sz="2800" dirty="0" smtClean="0"/>
              <a:t>is a loss function.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zh-CN" altLang="en-US" sz="2400" dirty="0">
              <a:solidFill>
                <a:schemeClr val="dk1"/>
              </a:solidFill>
            </a:endParaRPr>
          </a:p>
        </p:txBody>
      </p:sp>
      <p:pic>
        <p:nvPicPr>
          <p:cNvPr id="9421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" y="1165674"/>
            <a:ext cx="6087397" cy="5162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uring testing, the label sequence for a new test instance is determined by a </a:t>
            </a:r>
            <a:r>
              <a:rPr lang="en-US" altLang="zh-CN" dirty="0" smtClean="0">
                <a:solidFill>
                  <a:srgbClr val="FF0000"/>
                </a:solidFill>
              </a:rPr>
              <a:t>Viterbi</a:t>
            </a:r>
            <a:r>
              <a:rPr lang="en-US" altLang="zh-CN" dirty="0" smtClean="0"/>
              <a:t>-like algorithm, which returns the label sequence with the highest probability according to the trained model (Sutton and McCallum, 2006).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diction of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The Viterbi algorithm is a 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dynamic programming</a:t>
            </a:r>
            <a:r>
              <a:rPr lang="en-US" altLang="zh-CN" dirty="0" smtClean="0">
                <a:sym typeface="+mn-ea"/>
              </a:rPr>
              <a:t> algorithm for finding the most likely path.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According to                                  ,</a:t>
            </a:r>
          </a:p>
          <a:p>
            <a:pPr>
              <a:buNone/>
            </a:pPr>
            <a:r>
              <a:rPr lang="en-US" altLang="zh-CN" dirty="0" smtClean="0"/>
              <a:t>where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43480" y="2134235"/>
          <a:ext cx="2819400" cy="69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3" r:id="rId3" imgW="1752480" imgH="431640" progId="Equation.3">
                  <p:embed/>
                </p:oleObj>
              </mc:Choice>
              <mc:Fallback>
                <p:oleObj r:id="rId3" imgW="1752480" imgH="43164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480" y="2134235"/>
                        <a:ext cx="2819400" cy="694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92555" y="2750185"/>
          <a:ext cx="3084830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4" r:id="rId5" imgW="1739880" imgH="355320" progId="Equation.3">
                  <p:embed/>
                </p:oleObj>
              </mc:Choice>
              <mc:Fallback>
                <p:oleObj r:id="rId5" imgW="1739880" imgH="355320" progId="Equation.3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555" y="2750185"/>
                        <a:ext cx="3084830" cy="630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9735" y="3402330"/>
          <a:ext cx="390969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5" r:id="rId7" imgW="3531240" imgH="2381760" progId="Equation.3">
                  <p:embed/>
                </p:oleObj>
              </mc:Choice>
              <mc:Fallback>
                <p:oleObj r:id="rId7" imgW="3531240" imgH="2381760" progId="Equation.3">
                  <p:embed/>
                  <p:pic>
                    <p:nvPicPr>
                      <p:cNvPr id="0" name="Picture 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" y="3402330"/>
                        <a:ext cx="3909695" cy="263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34229" y="3333137"/>
          <a:ext cx="4709771" cy="188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6" name="Equation" r:id="rId9" imgW="2539800" imgH="952200" progId="Equation.DSMT4">
                  <p:embed/>
                </p:oleObj>
              </mc:Choice>
              <mc:Fallback>
                <p:oleObj name="Equation" r:id="rId9" imgW="25398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229" y="3333137"/>
                        <a:ext cx="4709771" cy="1887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1624" y="1767235"/>
          <a:ext cx="6380740" cy="317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Equation" r:id="rId3" imgW="4038480" imgH="1879560" progId="Equation.DSMT4">
                  <p:embed/>
                </p:oleObj>
              </mc:Choice>
              <mc:Fallback>
                <p:oleObj name="Equation" r:id="rId3" imgW="4038480" imgH="1879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4" y="1767235"/>
                        <a:ext cx="6380740" cy="31734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gray">
          <a:xfrm>
            <a:off x="250723" y="5102931"/>
            <a:ext cx="404105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which is a local feature vector</a:t>
            </a:r>
            <a:endParaRPr lang="zh-CN" altLang="en-US" dirty="0">
              <a:solidFill>
                <a:srgbClr val="1E1C1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 bwMode="gray">
          <a:xfrm>
            <a:off x="270389" y="1288015"/>
            <a:ext cx="464082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Note: path represents label  </a:t>
            </a: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sequence</a:t>
            </a:r>
            <a:r>
              <a:rPr lang="en-US" altLang="zh-CN" dirty="0" smtClean="0">
                <a:sym typeface="+mn-ea"/>
              </a:rPr>
              <a:t> </a:t>
            </a:r>
            <a:endParaRPr lang="zh-CN" altLang="en-US" dirty="0">
              <a:solidFill>
                <a:srgbClr val="1E1C1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NN(Recurrent Neural Network)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Note that:</a:t>
            </a:r>
          </a:p>
          <a:p>
            <a:pPr lvl="1"/>
            <a:r>
              <a:rPr lang="en-US" altLang="zh-CN" b="0" dirty="0" smtClean="0"/>
              <a:t>a </a:t>
            </a:r>
            <a:r>
              <a:rPr lang="en-US" altLang="zh-CN" b="0" dirty="0"/>
              <a:t>RNN shares the same parameters </a:t>
            </a:r>
            <a:r>
              <a:rPr lang="en-US" altLang="zh-CN" b="0" dirty="0" smtClean="0"/>
              <a:t>(W,U ,V)</a:t>
            </a:r>
          </a:p>
          <a:p>
            <a:pPr lvl="1"/>
            <a:r>
              <a:rPr lang="en-US" altLang="zh-CN" dirty="0" smtClean="0"/>
              <a:t>Output may </a:t>
            </a:r>
            <a:r>
              <a:rPr lang="en-US" altLang="zh-CN" dirty="0"/>
              <a:t>not be </a:t>
            </a:r>
            <a:r>
              <a:rPr lang="en-US" altLang="zh-CN" dirty="0" smtClean="0"/>
              <a:t>necessary.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882" name="Picture 2" descr="A recurrent neural network and the unfolding in time of the computation involved in its forward computation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958" y="4149794"/>
            <a:ext cx="5198414" cy="2085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09" name="Picture 5" descr="s_t=f(Ux_t + Ws_{t-1}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83" y="2050711"/>
            <a:ext cx="21050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11" name="Picture 7" descr="o_t = \mathrm{softmax}(Vs_t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683" y="2528379"/>
            <a:ext cx="18192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06073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50606" y="1050702"/>
          <a:ext cx="9611032" cy="61465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11032"/>
              </a:tblGrid>
              <a:tr h="485264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2 Viterbi</a:t>
                      </a:r>
                      <a:r>
                        <a:rPr lang="en-US" altLang="zh-CN" sz="2400" b="1" i="0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Algorithm</a:t>
                      </a:r>
                      <a:endParaRPr lang="zh-CN" altLang="en-US" sz="2400" dirty="0"/>
                    </a:p>
                  </a:txBody>
                  <a:tcPr/>
                </a:tc>
              </a:tr>
              <a:tr h="1188246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eature Vector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altLang="zh-CN" sz="24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(y,x)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eight vector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bservation sequence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altLang="zh-CN" sz="2400" i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ut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most likely label</a:t>
                      </a:r>
                      <a:r>
                        <a:rPr lang="en-US" altLang="zh-CN" sz="135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equence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altLang="zh-CN" sz="2400" i="0" kern="1200" baseline="300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472527">
                <a:tc>
                  <a:txBody>
                    <a:bodyPr/>
                    <a:lstStyle/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:  Initialize 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:  for i=2,3,…,n do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: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: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:  end for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: 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:  for  i=n-1,n-2,…,1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do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: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:  end for 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: return 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74007" y="2267420"/>
          <a:ext cx="1788963" cy="47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67" name="Equation" r:id="rId3" imgW="1193760" imgH="317160" progId="Equation.DSMT4">
                  <p:embed/>
                </p:oleObj>
              </mc:Choice>
              <mc:Fallback>
                <p:oleObj name="Equation" r:id="rId3" imgW="119376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007" y="2267420"/>
                        <a:ext cx="1788963" cy="47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31420" y="1976289"/>
          <a:ext cx="1890954" cy="44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68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20" y="1976289"/>
                        <a:ext cx="1890954" cy="449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56584" y="3506493"/>
          <a:ext cx="4967514" cy="38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69" name="Equation" r:id="rId7" imgW="2933640" imgH="228600" progId="Equation.DSMT4">
                  <p:embed/>
                </p:oleObj>
              </mc:Choice>
              <mc:Fallback>
                <p:oleObj name="Equation" r:id="rId7" imgW="2933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84" y="3506493"/>
                        <a:ext cx="4967514" cy="387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859434" y="2794886"/>
          <a:ext cx="70469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70" name="Equation" r:id="rId9" imgW="3720960" imgH="304560" progId="Equation.DSMT4">
                  <p:embed/>
                </p:oleObj>
              </mc:Choice>
              <mc:Fallback>
                <p:oleObj name="Equation" r:id="rId9" imgW="372096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434" y="2794886"/>
                        <a:ext cx="704691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455728" y="3881094"/>
          <a:ext cx="74549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71" name="Equation" r:id="rId11" imgW="3936960" imgH="304560" progId="Equation.DSMT4">
                  <p:embed/>
                </p:oleObj>
              </mc:Choice>
              <mc:Fallback>
                <p:oleObj name="Equation" r:id="rId11" imgW="39369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28" y="3881094"/>
                        <a:ext cx="74549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23151" y="4529668"/>
          <a:ext cx="6389391" cy="60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72" name="Equation" r:id="rId13" imgW="3238200" imgH="304560" progId="Equation.DSMT4">
                  <p:embed/>
                </p:oleObj>
              </mc:Choice>
              <mc:Fallback>
                <p:oleObj name="Equation" r:id="rId13" imgW="3238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51" y="4529668"/>
                        <a:ext cx="6389391" cy="602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49825" y="5358442"/>
          <a:ext cx="1694836" cy="46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73" name="Equation" r:id="rId15" imgW="888840" imgH="241200" progId="Equation.DSMT4">
                  <p:embed/>
                </p:oleObj>
              </mc:Choice>
              <mc:Fallback>
                <p:oleObj name="Equation" r:id="rId15" imgW="8888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825" y="5358442"/>
                        <a:ext cx="1694836" cy="460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261963" y="6036957"/>
          <a:ext cx="17891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74" name="Equation" r:id="rId17" imgW="1193760" imgH="317160" progId="Equation.DSMT4">
                  <p:embed/>
                </p:oleObj>
              </mc:Choice>
              <mc:Fallback>
                <p:oleObj name="Equation" r:id="rId17" imgW="119376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963" y="6036957"/>
                        <a:ext cx="178911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36153"/>
            <a:ext cx="5388427" cy="613410"/>
          </a:xfrm>
        </p:spPr>
        <p:txBody>
          <a:bodyPr/>
          <a:lstStyle/>
          <a:p>
            <a:r>
              <a:rPr lang="en-US" b="1" dirty="0" smtClean="0"/>
              <a:t>Viterbi Algorithm</a:t>
            </a:r>
            <a:endParaRPr lang="en-US" dirty="0"/>
          </a:p>
        </p:txBody>
      </p:sp>
      <p:pic>
        <p:nvPicPr>
          <p:cNvPr id="9319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1445" y="1167580"/>
            <a:ext cx="8067368" cy="5100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re are 5 possible tags that we are interested</a:t>
            </a:r>
            <a:br>
              <a:rPr lang="en-US" altLang="zh-CN" dirty="0" smtClean="0"/>
            </a:br>
            <a:r>
              <a:rPr lang="en-US" altLang="zh-CN" dirty="0" smtClean="0"/>
              <a:t>in: </a:t>
            </a:r>
          </a:p>
          <a:p>
            <a:pPr lvl="1"/>
            <a:r>
              <a:rPr lang="en-US" altLang="zh-CN" i="1" dirty="0" smtClean="0"/>
              <a:t>pers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organizati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locatio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miscellaneous </a:t>
            </a:r>
            <a:r>
              <a:rPr lang="en-US" altLang="zh-CN" dirty="0" smtClean="0"/>
              <a:t>(proper names), and </a:t>
            </a:r>
            <a:r>
              <a:rPr lang="en-US" altLang="zh-CN" i="1" dirty="0" smtClean="0"/>
              <a:t>none</a:t>
            </a:r>
            <a:r>
              <a:rPr lang="en-US" altLang="zh-CN" dirty="0" smtClean="0"/>
              <a:t>. </a:t>
            </a:r>
          </a:p>
          <a:p>
            <a:pPr lvl="1"/>
            <a:r>
              <a:rPr lang="en-US" altLang="zh-CN" dirty="0" smtClean="0"/>
              <a:t>The </a:t>
            </a:r>
            <a:r>
              <a:rPr lang="en-US" altLang="zh-CN" i="1" dirty="0" smtClean="0"/>
              <a:t>none  </a:t>
            </a:r>
            <a:r>
              <a:rPr lang="en-US" altLang="zh-CN" dirty="0" smtClean="0"/>
              <a:t>tag indicates that the corresponding word is not a part of any</a:t>
            </a:r>
            <a:br>
              <a:rPr lang="en-US" altLang="zh-CN" dirty="0" smtClean="0"/>
            </a:br>
            <a:r>
              <a:rPr lang="en-US" altLang="zh-CN" dirty="0" smtClean="0"/>
              <a:t>named entity. </a:t>
            </a:r>
          </a:p>
          <a:p>
            <a:pPr lvl="1"/>
            <a:r>
              <a:rPr lang="en-US" altLang="zh-CN" dirty="0" smtClean="0"/>
              <a:t>For instance, it may be a verb or an adjective.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Three types of features</a:t>
            </a:r>
          </a:p>
          <a:p>
            <a:pPr lvl="1"/>
            <a:r>
              <a:rPr lang="en-US" altLang="zh-CN" dirty="0" smtClean="0"/>
              <a:t>the identity of words (W) in a window of size 5 and their combinations. </a:t>
            </a:r>
          </a:p>
          <a:p>
            <a:pPr lvl="1"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Features for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CN" dirty="0" smtClean="0"/>
              <a:t>Orthographic features (O) in a window of size 5 :</a:t>
            </a:r>
          </a:p>
          <a:p>
            <a:pPr lvl="2"/>
            <a:r>
              <a:rPr lang="en-US" altLang="zh-CN" dirty="0" smtClean="0"/>
              <a:t>whether a word is in lower case,</a:t>
            </a:r>
          </a:p>
          <a:p>
            <a:pPr lvl="2"/>
            <a:r>
              <a:rPr lang="en-US" altLang="zh-CN" dirty="0" smtClean="0"/>
              <a:t>whether it has the first letter capitalized</a:t>
            </a:r>
          </a:p>
          <a:p>
            <a:pPr lvl="2"/>
            <a:r>
              <a:rPr lang="en-US" altLang="zh-CN" dirty="0" smtClean="0"/>
              <a:t>whether all of its letters are capitalized</a:t>
            </a:r>
          </a:p>
          <a:p>
            <a:pPr lvl="2"/>
            <a:r>
              <a:rPr lang="en-US" altLang="zh-CN" dirty="0" smtClean="0"/>
              <a:t>whether it contains numeric letters or not</a:t>
            </a:r>
          </a:p>
          <a:p>
            <a:pPr lvl="2"/>
            <a:endParaRPr lang="en-US" altLang="zh-CN" dirty="0" smtClean="0"/>
          </a:p>
          <a:p>
            <a:pPr lvl="1"/>
            <a:r>
              <a:rPr lang="en-US" altLang="zh-CN" dirty="0" smtClean="0"/>
              <a:t>The part-of-speech (P) of the word and the combination of W and P to better describe the context of the sentence.</a:t>
            </a:r>
          </a:p>
          <a:p>
            <a:pPr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Features for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pPr lvl="1">
              <a:buNone/>
            </a:pPr>
            <a:r>
              <a:rPr lang="en-US" altLang="zh-CN" sz="1200" dirty="0" err="1" smtClean="0"/>
              <a:t>Note:word</a:t>
            </a:r>
            <a:r>
              <a:rPr lang="en-US" altLang="zh-CN" sz="1200" dirty="0" smtClean="0"/>
              <a:t> identity (W), part-of-speech (P), and orthographic information (O);</a:t>
            </a:r>
          </a:p>
          <a:p>
            <a:pPr lvl="1">
              <a:buNone/>
            </a:pPr>
            <a:r>
              <a:rPr lang="en-US" altLang="zh-CN" sz="1200" dirty="0" smtClean="0"/>
              <a:t>The subscripts indicate the position of the features relatively to the current position.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dirty="0" smtClean="0"/>
              <a:t>A feature selection step</a:t>
            </a:r>
            <a:endParaRPr lang="zh-CN" altLang="en-US" dirty="0"/>
          </a:p>
        </p:txBody>
      </p:sp>
      <p:sp>
        <p:nvSpPr>
          <p:cNvPr id="4" name="流程图: 决策 3"/>
          <p:cNvSpPr/>
          <p:nvPr/>
        </p:nvSpPr>
        <p:spPr bwMode="auto">
          <a:xfrm>
            <a:off x="2227006" y="4395019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6" name="流程图: 过程 5"/>
          <p:cNvSpPr/>
          <p:nvPr/>
        </p:nvSpPr>
        <p:spPr bwMode="auto">
          <a:xfrm>
            <a:off x="1076632" y="4424516"/>
            <a:ext cx="914400" cy="612648"/>
          </a:xfrm>
          <a:prstGeom prst="flowChartProcess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2" name="流程图: 决策 11"/>
          <p:cNvSpPr/>
          <p:nvPr/>
        </p:nvSpPr>
        <p:spPr bwMode="auto">
          <a:xfrm>
            <a:off x="4011561" y="3746090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3" name="流程图: 决策 12"/>
          <p:cNvSpPr/>
          <p:nvPr/>
        </p:nvSpPr>
        <p:spPr bwMode="auto">
          <a:xfrm>
            <a:off x="4011561" y="3672348"/>
            <a:ext cx="914400" cy="733663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6" name="流程图: 决策 15"/>
          <p:cNvSpPr/>
          <p:nvPr/>
        </p:nvSpPr>
        <p:spPr bwMode="auto">
          <a:xfrm>
            <a:off x="6194323" y="3849329"/>
            <a:ext cx="1312606" cy="811161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18" name="流程图: 决策 17"/>
          <p:cNvSpPr/>
          <p:nvPr/>
        </p:nvSpPr>
        <p:spPr bwMode="auto">
          <a:xfrm>
            <a:off x="3893574" y="4026310"/>
            <a:ext cx="914400" cy="612648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23" name="流程图: 决策 22"/>
          <p:cNvSpPr/>
          <p:nvPr/>
        </p:nvSpPr>
        <p:spPr bwMode="auto">
          <a:xfrm>
            <a:off x="4527755" y="3510116"/>
            <a:ext cx="1873045" cy="1548581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sp>
        <p:nvSpPr>
          <p:cNvPr id="24" name="流程图: 决策 23"/>
          <p:cNvSpPr/>
          <p:nvPr/>
        </p:nvSpPr>
        <p:spPr bwMode="auto">
          <a:xfrm>
            <a:off x="3170903" y="3274142"/>
            <a:ext cx="1356852" cy="1371600"/>
          </a:xfrm>
          <a:prstGeom prst="flowChartDecision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355600" marR="0" indent="-3556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4D4D4D"/>
              </a:solidFill>
              <a:effectLst/>
              <a:latin typeface="Segoe" pitchFamily="34" charset="0"/>
            </a:endParaRPr>
          </a:p>
        </p:txBody>
      </p:sp>
      <p:graphicFrame>
        <p:nvGraphicFramePr>
          <p:cNvPr id="27" name="表格 26"/>
          <p:cNvGraphicFramePr>
            <a:graphicFrameLocks noGrp="1"/>
          </p:cNvGraphicFramePr>
          <p:nvPr/>
        </p:nvGraphicFramePr>
        <p:xfrm>
          <a:off x="491614" y="1165127"/>
          <a:ext cx="8091947" cy="52695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91947"/>
              </a:tblGrid>
              <a:tr h="407749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3 </a:t>
                      </a:r>
                      <a:r>
                        <a:rPr lang="en-US" altLang="zh-CN" sz="2400" dirty="0" smtClean="0"/>
                        <a:t>A feature selection step</a:t>
                      </a:r>
                      <a:endParaRPr lang="zh-CN" altLang="en-US" sz="2400" dirty="0"/>
                    </a:p>
                  </a:txBody>
                  <a:tcPr/>
                </a:tc>
              </a:tr>
              <a:tr h="1017634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eature Set </a:t>
                      </a:r>
                      <a:r>
                        <a:rPr lang="en-US" altLang="zh-CN" sz="24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to be verified feature set </a:t>
                      </a:r>
                      <a:r>
                        <a:rPr lang="en-US" altLang="zh-CN" sz="24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validation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set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</a:p>
                  </a:txBody>
                  <a:tcPr/>
                </a:tc>
              </a:tr>
              <a:tr h="3384317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Add the O</a:t>
                      </a:r>
                      <a:r>
                        <a:rPr lang="en-US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nd W</a:t>
                      </a:r>
                      <a:r>
                        <a:rPr lang="en-US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o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</a:p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For u in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.    Build a model with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+ u, measure the performance on </a:t>
                      </a: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.    If  performance increases</a:t>
                      </a: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+ u;</a:t>
                      </a: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End</a:t>
                      </a:r>
                    </a:p>
                    <a:p>
                      <a:pPr marL="457200" indent="-457200">
                        <a:buAutoNum type="arabicPeriod" startAt="5"/>
                      </a:pPr>
                      <a:r>
                        <a:rPr lang="en-US" altLang="zh-CN" sz="24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altLang="zh-CN" sz="24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u;</a:t>
                      </a:r>
                    </a:p>
                    <a:p>
                      <a:pPr marL="457200" indent="-457200">
                        <a:buNone/>
                      </a:pP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. End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228600" y="1333500"/>
          <a:ext cx="86614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5350"/>
                <a:gridCol w="64960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Group</a:t>
                      </a:r>
                      <a:endParaRPr lang="zh-CN" altLang="en-US" sz="24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eature</a:t>
                      </a:r>
                      <a:endParaRPr lang="zh-CN" altLang="en-US" sz="24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gle</a:t>
                      </a: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,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,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,2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, 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,0, 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2,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,2</a:t>
                      </a:r>
                      <a:b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2400" i="0" kern="1200" baseline="-250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lex</a:t>
                      </a: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−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pl-PL" altLang="zh-CN" sz="2400" i="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pl-PL" altLang="zh-CN" sz="240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sz="2400" i="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Feature Selection Result</a:t>
            </a:r>
            <a:endParaRPr lang="zh-CN" altLang="en-US"/>
          </a:p>
        </p:txBody>
      </p:sp>
      <p:sp>
        <p:nvSpPr>
          <p:cNvPr id="5" name="TextBox 4"/>
          <p:cNvSpPr txBox="1"/>
          <p:nvPr/>
        </p:nvSpPr>
        <p:spPr bwMode="gray">
          <a:xfrm>
            <a:off x="884902" y="5014452"/>
            <a:ext cx="5147187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Table 1: Features for training the CRFs.</a:t>
            </a:r>
            <a:b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</a:br>
            <a:endParaRPr lang="zh-CN" altLang="en-US" dirty="0">
              <a:solidFill>
                <a:srgbClr val="1E1C1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fficulty:</a:t>
            </a:r>
          </a:p>
          <a:p>
            <a:pPr lvl="1"/>
            <a:r>
              <a:rPr lang="en-US" altLang="zh-CN" dirty="0" smtClean="0"/>
              <a:t>the lack of labeled data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One way to address this problem </a:t>
            </a:r>
          </a:p>
          <a:p>
            <a:pPr lvl="1"/>
            <a:r>
              <a:rPr lang="en-US" altLang="zh-CN" dirty="0" smtClean="0"/>
              <a:t>to gradually create more labeled data with just a small amount of labeled data via semi-supervised learning.</a:t>
            </a:r>
          </a:p>
          <a:p>
            <a:pPr lvl="1"/>
            <a:endParaRPr lang="en-US" altLang="zh-CN" dirty="0"/>
          </a:p>
          <a:p>
            <a:r>
              <a:rPr lang="en-US" altLang="zh-CN" dirty="0" smtClean="0"/>
              <a:t>More specifically, we use the bootstrapping</a:t>
            </a:r>
            <a:br>
              <a:rPr lang="en-US" altLang="zh-CN" dirty="0" smtClean="0"/>
            </a:br>
            <a:r>
              <a:rPr lang="en-US" altLang="zh-CN" dirty="0" smtClean="0"/>
              <a:t>method in this paper.</a:t>
            </a:r>
            <a:br>
              <a:rPr lang="en-US" altLang="zh-CN" dirty="0" smtClean="0"/>
            </a:b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44129" y="1198182"/>
          <a:ext cx="8431161" cy="50042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31161"/>
              </a:tblGrid>
              <a:tr h="455273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lgorithm 4 Bootstrapping with CRFs</a:t>
                      </a:r>
                      <a:endParaRPr lang="zh-CN" altLang="en-US" sz="2400" dirty="0"/>
                    </a:p>
                  </a:txBody>
                  <a:tcPr/>
                </a:tc>
              </a:tr>
              <a:tr h="1323796">
                <a:tc>
                  <a:txBody>
                    <a:bodyPr/>
                    <a:lstStyle/>
                    <a:p>
                      <a:r>
                        <a:rPr lang="en-US" altLang="zh-CN" sz="2400" b="1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: 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abeled data set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unlabeled data set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</a:p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umber of iterations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the amount of sentences per round </a:t>
                      </a:r>
                      <a:r>
                        <a:rPr lang="en-US" altLang="zh-CN" sz="2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dirty="0"/>
                    </a:p>
                  </a:txBody>
                  <a:tcPr/>
                </a:tc>
              </a:tr>
              <a:tr h="3209677">
                <a:tc>
                  <a:txBody>
                    <a:bodyPr/>
                    <a:lstStyle/>
                    <a:p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: for i  = 0 to n do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: Train CRF model Mi on data set L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: Use Mi to label U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: Choose k labeled sentences X = 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ith highest confidence from U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: L ← L ∪ X; U ← U \ X.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: end for</a:t>
                      </a:r>
                      <a:b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: return </a:t>
                      </a:r>
                      <a:r>
                        <a:rPr lang="en-US" altLang="zh-CN" sz="2400" i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altLang="zh-CN" sz="2400" i="0" kern="1200" baseline="-250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240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altLang="zh-CN" sz="135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5615705" y="4045558"/>
          <a:ext cx="7254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3" imgW="10972800" imgH="7924800" progId="Equation.DSMT4">
                  <p:embed/>
                </p:oleObj>
              </mc:Choice>
              <mc:Fallback>
                <p:oleObj name="Equation" r:id="rId3" imgW="10972800" imgH="7924800" progId="Equation.DSMT4">
                  <p:embed/>
                  <p:pic>
                    <p:nvPicPr>
                      <p:cNvPr id="0" name="Object 1" descr="image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705" y="4045558"/>
                        <a:ext cx="72548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Bootstrapping with CRFs</a:t>
            </a:r>
            <a:endParaRPr lang="zh-CN" altLang="en-US" dirty="0"/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1099" y="1195540"/>
            <a:ext cx="8222591" cy="4807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etup</a:t>
            </a:r>
          </a:p>
          <a:p>
            <a:pPr lvl="1"/>
            <a:r>
              <a:rPr lang="en-US" altLang="zh-CN" dirty="0" smtClean="0"/>
              <a:t>Corpus:1,911 sentences(labeled,411 for testing,1500 for training)</a:t>
            </a:r>
          </a:p>
          <a:p>
            <a:pPr lvl="1"/>
            <a:r>
              <a:rPr lang="en-US" altLang="zh-CN" dirty="0" smtClean="0"/>
              <a:t>17,500 sentences(unlabeled)</a:t>
            </a:r>
          </a:p>
          <a:p>
            <a:pPr lvl="1"/>
            <a:r>
              <a:rPr lang="en-US" altLang="zh-CN" dirty="0" smtClean="0"/>
              <a:t>Both data sets are collected from online newspaper articles.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We train 3 initial models using </a:t>
            </a:r>
            <a:r>
              <a:rPr lang="en-US" altLang="zh-CN" dirty="0" smtClean="0">
                <a:solidFill>
                  <a:srgbClr val="FF0000"/>
                </a:solidFill>
              </a:rPr>
              <a:t>500, 1000, and 1500 </a:t>
            </a:r>
            <a:r>
              <a:rPr lang="en-US" altLang="zh-CN" dirty="0" smtClean="0"/>
              <a:t>sentences respectively and apply the bootstrapping algorithm to each trained model, with </a:t>
            </a:r>
          </a:p>
          <a:p>
            <a:pPr lvl="1"/>
            <a:r>
              <a:rPr lang="en-US" altLang="zh-CN" dirty="0" smtClean="0"/>
              <a:t>The </a:t>
            </a:r>
            <a:r>
              <a:rPr lang="en-US" altLang="zh-CN" dirty="0" smtClean="0">
                <a:solidFill>
                  <a:srgbClr val="FF0000"/>
                </a:solidFill>
              </a:rPr>
              <a:t>maximum number of iterations </a:t>
            </a:r>
            <a:r>
              <a:rPr lang="en-US" altLang="zh-CN" i="1" dirty="0" smtClean="0"/>
              <a:t>n  </a:t>
            </a:r>
            <a:r>
              <a:rPr lang="en-US" altLang="zh-CN" dirty="0" smtClean="0"/>
              <a:t>is </a:t>
            </a:r>
            <a:r>
              <a:rPr lang="en-US" altLang="zh-CN" dirty="0" smtClean="0">
                <a:solidFill>
                  <a:srgbClr val="FF0000"/>
                </a:solidFill>
              </a:rPr>
              <a:t>15</a:t>
            </a:r>
            <a:r>
              <a:rPr lang="en-US" altLang="zh-CN" dirty="0" smtClean="0"/>
              <a:t>. In each iteration, the model selects the </a:t>
            </a:r>
            <a:r>
              <a:rPr lang="en-US" altLang="zh-CN" dirty="0" smtClean="0">
                <a:solidFill>
                  <a:srgbClr val="FF0000"/>
                </a:solidFill>
              </a:rPr>
              <a:t>top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k </a:t>
            </a:r>
            <a:r>
              <a:rPr lang="en-US" altLang="zh-CN" dirty="0" smtClean="0">
                <a:solidFill>
                  <a:srgbClr val="FF0000"/>
                </a:solidFill>
              </a:rPr>
              <a:t>= 10 highest confidence </a:t>
            </a:r>
            <a:r>
              <a:rPr lang="en-US" altLang="zh-CN" dirty="0" smtClean="0"/>
              <a:t>sentences to add into its training set.</a:t>
            </a:r>
          </a:p>
          <a:p>
            <a:pPr lvl="1"/>
            <a:r>
              <a:rPr lang="en-US" altLang="zh-CN" dirty="0" smtClean="0"/>
              <a:t>Finally, we compare the results of these models after 5, 10, and 15 rounds of bootstrapping with the initial models. </a:t>
            </a:r>
            <a:br>
              <a:rPr lang="en-US" altLang="zh-CN" dirty="0" smtClean="0"/>
            </a:b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59231" y="250470"/>
            <a:ext cx="5388427" cy="584775"/>
          </a:xfrm>
        </p:spPr>
        <p:txBody>
          <a:bodyPr/>
          <a:lstStyle/>
          <a:p>
            <a:r>
              <a:rPr lang="en-US" altLang="zh-CN" b="1" dirty="0" smtClean="0"/>
              <a:t>Experimental Result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/>
              <a:t>vocabulary =</a:t>
            </a:r>
            <a:r>
              <a:rPr lang="zh-CN" altLang="en-US" b="0" dirty="0" smtClean="0"/>
              <a:t>｛</a:t>
            </a:r>
            <a:r>
              <a:rPr lang="en-US" altLang="zh-CN" b="0" dirty="0" smtClean="0"/>
              <a:t>h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e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l</a:t>
            </a:r>
            <a:r>
              <a:rPr lang="zh-CN" altLang="en-US" b="0" dirty="0" smtClean="0"/>
              <a:t>，</a:t>
            </a:r>
            <a:r>
              <a:rPr lang="en-US" altLang="zh-CN" b="0" dirty="0" smtClean="0"/>
              <a:t>o</a:t>
            </a:r>
            <a:r>
              <a:rPr lang="zh-CN" altLang="en-US" b="0" dirty="0" smtClean="0"/>
              <a:t>｝</a:t>
            </a:r>
            <a:endParaRPr lang="en-US" altLang="zh-CN" b="0" dirty="0" smtClean="0"/>
          </a:p>
          <a:p>
            <a:r>
              <a:rPr lang="en-US" altLang="zh-CN" b="0" dirty="0" smtClean="0"/>
              <a:t>the </a:t>
            </a:r>
            <a:r>
              <a:rPr lang="en-US" altLang="zh-CN" b="0" dirty="0"/>
              <a:t>training sequence “hello</a:t>
            </a:r>
            <a:r>
              <a:rPr lang="en-US" altLang="zh-CN" b="0" dirty="0" smtClean="0"/>
              <a:t>”</a:t>
            </a:r>
          </a:p>
          <a:p>
            <a:r>
              <a:rPr lang="en-US" altLang="zh-CN" b="0" dirty="0" smtClean="0"/>
              <a:t>1-of-k encodin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</a:t>
            </a:r>
            <a:r>
              <a:rPr lang="en-US" altLang="zh-CN" dirty="0"/>
              <a:t> </a:t>
            </a:r>
            <a:endParaRPr lang="zh-CN" altLang="en-US" dirty="0"/>
          </a:p>
        </p:txBody>
      </p:sp>
      <p:pic>
        <p:nvPicPr>
          <p:cNvPr id="124930" name="Picture 2" descr="http://karpathy.github.io/assets/rnn/charseq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9140" y="2224200"/>
            <a:ext cx="4990860" cy="40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3139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>
              <a:buNone/>
            </a:pPr>
            <a:r>
              <a:rPr lang="en-US" altLang="zh-CN" dirty="0" smtClean="0"/>
              <a:t>	Table 2: Results of bootstrapping with different initial training sizes after 0, 5, 10, and 15 rounds of bootstrapping. The bold figures are the best </a:t>
            </a:r>
            <a:r>
              <a:rPr lang="en-US" altLang="zh-CN" i="1" dirty="0" smtClean="0"/>
              <a:t>F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scores with respect to a training size.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Experimental Results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42335" y="1927943"/>
          <a:ext cx="7434630" cy="231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  <a:gridCol w="826070"/>
              </a:tblGrid>
              <a:tr h="46345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#Data</a:t>
                      </a:r>
                      <a:endParaRPr lang="zh-CN" altLang="en-US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RF with</a:t>
                      </a:r>
                      <a:r>
                        <a:rPr lang="en-US" altLang="zh-CN" baseline="0" dirty="0" smtClean="0"/>
                        <a:t> MIRA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ormal(offline) CRF</a:t>
                      </a:r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46345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4.7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5.69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7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4.6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2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.2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2.9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2.90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5.9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8.34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6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5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6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14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345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9.16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7.9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5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7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7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16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confusion: a person name ,a location name and organization name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ussion</a:t>
            </a:r>
            <a:endParaRPr lang="zh-CN" altLang="en-US" dirty="0"/>
          </a:p>
        </p:txBody>
      </p:sp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726" y="2242678"/>
            <a:ext cx="4276183" cy="2108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9404" y="2233151"/>
            <a:ext cx="4354844" cy="2147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 bwMode="gray">
          <a:xfrm>
            <a:off x="353962" y="4365521"/>
            <a:ext cx="3436373" cy="141577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The </a:t>
            </a:r>
            <a:r>
              <a:rPr lang="en-US" altLang="zh-CN" dirty="0" err="1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word“Trần_Thế_Luân</a:t>
            </a: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” refers to a person name rather than a location name as predicted above. </a:t>
            </a:r>
            <a:r>
              <a:rPr lang="en-US" altLang="zh-CN" sz="1400" dirty="0" smtClean="0"/>
              <a:t/>
            </a:r>
            <a:br>
              <a:rPr lang="en-US" altLang="zh-CN" sz="1400" dirty="0" smtClean="0"/>
            </a:b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 bwMode="gray">
          <a:xfrm>
            <a:off x="4724400" y="4503172"/>
            <a:ext cx="4050890" cy="8617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The model could not recognize</a:t>
            </a:r>
            <a:b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</a:br>
            <a:r>
              <a:rPr lang="en-US" altLang="zh-CN" dirty="0" smtClean="0">
                <a:solidFill>
                  <a:srgbClr val="1E1C11"/>
                </a:solidFill>
                <a:latin typeface="微软雅黑" pitchFamily="34" charset="-122"/>
                <a:ea typeface="微软雅黑" pitchFamily="34" charset="-122"/>
              </a:rPr>
              <a:t>“ACB” as an organization name.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sz="1400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Koby</a:t>
            </a:r>
            <a:r>
              <a:rPr lang="en-US" altLang="zh-CN" dirty="0" smtClean="0"/>
              <a:t> Crammer and </a:t>
            </a:r>
            <a:r>
              <a:rPr lang="en-US" altLang="zh-CN" dirty="0" err="1" smtClean="0"/>
              <a:t>Yoram</a:t>
            </a:r>
            <a:r>
              <a:rPr lang="en-US" altLang="zh-CN" dirty="0" smtClean="0"/>
              <a:t> Singer. 2003. Ultraconservative online algorithms for multiclass </a:t>
            </a:r>
            <a:r>
              <a:rPr lang="en-US" altLang="zh-CN" dirty="0" err="1" smtClean="0"/>
              <a:t>problems.Journal</a:t>
            </a:r>
            <a:r>
              <a:rPr lang="en-US" altLang="zh-CN" dirty="0" smtClean="0"/>
              <a:t> of Machine Learning Research, 3:951–991.</a:t>
            </a:r>
          </a:p>
          <a:p>
            <a:r>
              <a:rPr lang="en-US" altLang="zh-CN" dirty="0" smtClean="0"/>
              <a:t>John Lafferty, Andrew McCallum, and Fernando </a:t>
            </a:r>
            <a:r>
              <a:rPr lang="en-US" altLang="zh-CN" dirty="0" err="1" smtClean="0"/>
              <a:t>C.N.Pereira</a:t>
            </a:r>
            <a:r>
              <a:rPr lang="en-US" altLang="zh-CN" dirty="0" smtClean="0"/>
              <a:t>. 2001. Conditional random fields: Probabilistic models for segmenting and labeling sequence data. In International Conference on Machine Learning (ICML).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anguage Modeling and Generating </a:t>
            </a:r>
            <a:r>
              <a:rPr lang="en-US" altLang="zh-CN" dirty="0" smtClean="0"/>
              <a:t>Text</a:t>
            </a:r>
          </a:p>
          <a:p>
            <a:pPr lvl="1"/>
            <a:r>
              <a:rPr lang="en-US" altLang="zh-CN" dirty="0" smtClean="0"/>
              <a:t>Example: Given </a:t>
            </a:r>
            <a:r>
              <a:rPr lang="en-US" altLang="zh-CN" dirty="0"/>
              <a:t>a sequence of words we want to predict the probability of each word given the previous words. </a:t>
            </a:r>
            <a:endParaRPr lang="en-US" altLang="zh-CN" dirty="0"/>
          </a:p>
          <a:p>
            <a:r>
              <a:rPr lang="en-US" altLang="zh-CN" dirty="0" smtClean="0"/>
              <a:t>Machine Translation</a:t>
            </a:r>
            <a:endParaRPr lang="en-US" altLang="zh-CN" dirty="0"/>
          </a:p>
          <a:p>
            <a:pPr lvl="1"/>
            <a:r>
              <a:rPr lang="en-US" altLang="zh-CN" dirty="0"/>
              <a:t>Example </a:t>
            </a:r>
            <a:r>
              <a:rPr lang="en-US" altLang="zh-CN" dirty="0" smtClean="0"/>
              <a:t>: German </a:t>
            </a:r>
            <a:r>
              <a:rPr lang="en-US" altLang="zh-CN" dirty="0" smtClean="0"/>
              <a:t>-&gt;  English</a:t>
            </a:r>
            <a:endParaRPr lang="en-US" altLang="zh-CN" dirty="0"/>
          </a:p>
          <a:p>
            <a:r>
              <a:rPr lang="en-US" altLang="zh-CN" dirty="0" smtClean="0"/>
              <a:t>Speech Recognition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</a:t>
            </a:r>
            <a:endParaRPr lang="zh-CN" altLang="en-US" dirty="0"/>
          </a:p>
        </p:txBody>
      </p:sp>
      <p:pic>
        <p:nvPicPr>
          <p:cNvPr id="122882" name="Picture 2" descr="RNN for Machine Transl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240" y="3359475"/>
            <a:ext cx="5287710" cy="28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63155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enerating Image Descriptions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3906" name="Picture 2" descr="Deep Visual-Semantic Alignments for Generating Image Descrip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29" y="2365263"/>
            <a:ext cx="8328942" cy="2838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22768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hain Rule</a:t>
            </a:r>
          </a:p>
          <a:p>
            <a:endParaRPr lang="en-US" altLang="zh-CN" dirty="0" smtClean="0"/>
          </a:p>
          <a:p>
            <a:r>
              <a:rPr lang="en-US" altLang="zh-CN" dirty="0" err="1" smtClean="0"/>
              <a:t>Backpropagation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BPTT(</a:t>
            </a:r>
            <a:r>
              <a:rPr lang="en-US" altLang="zh-CN" dirty="0" err="1" smtClean="0"/>
              <a:t>Backpropagation</a:t>
            </a:r>
            <a:r>
              <a:rPr lang="en-US" altLang="zh-CN" dirty="0" smtClean="0"/>
              <a:t> Through Time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ing RN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69856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8455559"/>
      </p:ext>
    </p:extLst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Custom 1">
      <a:dk1>
        <a:srgbClr val="0070AF"/>
      </a:dk1>
      <a:lt1>
        <a:srgbClr val="FFFFFF"/>
      </a:lt1>
      <a:dk2>
        <a:srgbClr val="4D4D4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BB030"/>
      </a:accent6>
      <a:hlink>
        <a:srgbClr val="0000FF"/>
      </a:hlink>
      <a:folHlink>
        <a:srgbClr val="800080"/>
      </a:folHlink>
    </a:clrScheme>
    <a:fontScheme name="1_ShortDemoMay1">
      <a:majorFont>
        <a:latin typeface="Segoe Semibold"/>
        <a:ea typeface=""/>
        <a:cs typeface=""/>
      </a:majorFont>
      <a:minorFont>
        <a:latin typeface="Sego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55600" marR="0" indent="-3556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defRPr kumimoji="0" lang="en-US" sz="1800" b="0" i="0" u="none" strike="noStrike" cap="none" normalizeH="0" baseline="0" smtClean="0">
            <a:ln>
              <a:noFill/>
            </a:ln>
            <a:solidFill>
              <a:srgbClr val="4D4D4D"/>
            </a:solidFill>
            <a:effectLst/>
            <a:latin typeface="Segoe" pitchFamily="34" charset="0"/>
          </a:defRPr>
        </a:defPPr>
      </a:lstStyle>
    </a:lnDef>
    <a:txDef>
      <a:spPr bwMode="gray">
        <a:noFill/>
        <a:ln w="9525">
          <a:noFill/>
          <a:miter lim="800000"/>
        </a:ln>
      </a:spPr>
      <a:bodyPr wrap="none">
        <a:spAutoFit/>
      </a:bodyPr>
      <a:lstStyle>
        <a:defPPr eaLnBrk="0" hangingPunct="0">
          <a:buFontTx/>
          <a:buNone/>
          <a:defRPr sz="1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>
    <a:extraClrScheme>
      <a:clrScheme name="1_ShortDemoMay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ortDemoMay1 13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ortDemoMay1 14">
        <a:dk1>
          <a:srgbClr val="000000"/>
        </a:dk1>
        <a:lt1>
          <a:srgbClr val="FFFFFF"/>
        </a:lt1>
        <a:dk2>
          <a:srgbClr val="263B82"/>
        </a:dk2>
        <a:lt2>
          <a:srgbClr val="808080"/>
        </a:lt2>
        <a:accent1>
          <a:srgbClr val="FFCC00"/>
        </a:accent1>
        <a:accent2>
          <a:srgbClr val="8A1111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7D0E0E"/>
        </a:accent6>
        <a:hlink>
          <a:srgbClr val="48805B"/>
        </a:hlink>
        <a:folHlink>
          <a:srgbClr val="4424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Custom 1">
    <a:dk1>
      <a:srgbClr val="0070AF"/>
    </a:dk1>
    <a:lt1>
      <a:srgbClr val="FFFFFF"/>
    </a:lt1>
    <a:dk2>
      <a:srgbClr val="4D4D4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BB030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7</TotalTime>
  <Words>1358</Words>
  <Application>Microsoft Office PowerPoint</Application>
  <PresentationFormat>全屏显示(4:3)</PresentationFormat>
  <Paragraphs>342</Paragraphs>
  <Slides>53</Slides>
  <Notes>0</Notes>
  <HiddenSlides>9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4" baseType="lpstr">
      <vt:lpstr>ＭＳ Ｐゴシック</vt:lpstr>
      <vt:lpstr>Segoe</vt:lpstr>
      <vt:lpstr>Segoe Semibold</vt:lpstr>
      <vt:lpstr>宋体</vt:lpstr>
      <vt:lpstr>微软雅黑</vt:lpstr>
      <vt:lpstr>Arial</vt:lpstr>
      <vt:lpstr>Calibri</vt:lpstr>
      <vt:lpstr>Wingdings</vt:lpstr>
      <vt:lpstr>主题1</vt:lpstr>
      <vt:lpstr>Equation</vt:lpstr>
      <vt:lpstr>Microsoft 公式 3.0</vt:lpstr>
      <vt:lpstr>RNN &amp; BPTT </vt:lpstr>
      <vt:lpstr>RNN</vt:lpstr>
      <vt:lpstr>PowerPoint 演示文稿</vt:lpstr>
      <vt:lpstr>PowerPoint 演示文稿</vt:lpstr>
      <vt:lpstr>Applications </vt:lpstr>
      <vt:lpstr>Applications</vt:lpstr>
      <vt:lpstr>PowerPoint 演示文稿</vt:lpstr>
      <vt:lpstr>Training RNN</vt:lpstr>
      <vt:lpstr>PowerPoint 演示文稿</vt:lpstr>
      <vt:lpstr>Outline</vt:lpstr>
      <vt:lpstr>Introduction</vt:lpstr>
      <vt:lpstr>Introduction</vt:lpstr>
      <vt:lpstr>Introduction</vt:lpstr>
      <vt:lpstr>Introduction</vt:lpstr>
      <vt:lpstr>MIRA for CRFs</vt:lpstr>
      <vt:lpstr>CRFs</vt:lpstr>
      <vt:lpstr>CRFs</vt:lpstr>
      <vt:lpstr>CRFs</vt:lpstr>
      <vt:lpstr>CRFs</vt:lpstr>
      <vt:lpstr>CRFs</vt:lpstr>
      <vt:lpstr>CRFs(Parametric  form)</vt:lpstr>
      <vt:lpstr>CRFs (Vector form)</vt:lpstr>
      <vt:lpstr>CRFs (Vector form)</vt:lpstr>
      <vt:lpstr>CRFs</vt:lpstr>
      <vt:lpstr>CRFs</vt:lpstr>
      <vt:lpstr>Training by MIRA</vt:lpstr>
      <vt:lpstr>Training by MIRA</vt:lpstr>
      <vt:lpstr>Training by MIRA</vt:lpstr>
      <vt:lpstr>PLA</vt:lpstr>
      <vt:lpstr>PLA</vt:lpstr>
      <vt:lpstr>PLA（another form）</vt:lpstr>
      <vt:lpstr>Multiclass Problem</vt:lpstr>
      <vt:lpstr>Multiclass Problem</vt:lpstr>
      <vt:lpstr>MIRA</vt:lpstr>
      <vt:lpstr>MIRA</vt:lpstr>
      <vt:lpstr>MIRA</vt:lpstr>
      <vt:lpstr>Prediction of CRFs</vt:lpstr>
      <vt:lpstr>Viterbi Algorithm</vt:lpstr>
      <vt:lpstr>Viterbi Algorithm</vt:lpstr>
      <vt:lpstr>Viterbi Algorithm</vt:lpstr>
      <vt:lpstr>Viterbi Algorithm</vt:lpstr>
      <vt:lpstr>Features for CRFs</vt:lpstr>
      <vt:lpstr>Features for CRFs</vt:lpstr>
      <vt:lpstr>A feature selection step</vt:lpstr>
      <vt:lpstr>Feature Selection Result</vt:lpstr>
      <vt:lpstr>Bootstrapping with CRFs</vt:lpstr>
      <vt:lpstr>Bootstrapping with CRFs</vt:lpstr>
      <vt:lpstr>Bootstrapping with CRFs</vt:lpstr>
      <vt:lpstr>Experimental Results</vt:lpstr>
      <vt:lpstr>Experimental Results</vt:lpstr>
      <vt:lpstr>Discussion</vt:lpstr>
      <vt:lpstr>References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ibo Search</dc:title>
  <dc:creator>wanglin</dc:creator>
  <cp:lastModifiedBy>B907-LGH</cp:lastModifiedBy>
  <cp:revision>659</cp:revision>
  <dcterms:created xsi:type="dcterms:W3CDTF">2015-03-19T00:40:00Z</dcterms:created>
  <dcterms:modified xsi:type="dcterms:W3CDTF">2016-06-06T12:4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